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780" w:rsidRPr="00687909" w:rsidRDefault="008E3780" w:rsidP="008E3780">
      <w:pPr>
        <w:pStyle w:val="a3"/>
        <w:outlineLvl w:val="0"/>
        <w:rPr>
          <w:rFonts w:ascii="Times New Roman CYR" w:hAnsi="Times New Roman CYR"/>
          <w:color w:val="000000"/>
          <w:sz w:val="36"/>
          <w:szCs w:val="36"/>
        </w:rPr>
      </w:pPr>
      <w:r w:rsidRPr="00687909">
        <w:rPr>
          <w:rFonts w:ascii="Times New Roman CYR" w:hAnsi="Times New Roman CYR"/>
          <w:color w:val="000000"/>
          <w:sz w:val="36"/>
          <w:szCs w:val="36"/>
        </w:rPr>
        <w:t>Шестнадцатый областной математический турнир „Перперикон“ с международным участием</w:t>
      </w:r>
    </w:p>
    <w:p w:rsidR="008E3780" w:rsidRDefault="008E3780" w:rsidP="008E3780">
      <w:pPr>
        <w:pStyle w:val="a3"/>
        <w:outlineLvl w:val="0"/>
        <w:rPr>
          <w:rFonts w:ascii="Times New Roman CYR" w:hAnsi="Times New Roman CYR"/>
          <w:color w:val="000000"/>
          <w:szCs w:val="32"/>
        </w:rPr>
      </w:pPr>
      <w:r w:rsidRPr="00687909">
        <w:rPr>
          <w:rFonts w:ascii="Times New Roman CYR" w:hAnsi="Times New Roman CYR"/>
          <w:color w:val="000000"/>
          <w:szCs w:val="32"/>
        </w:rPr>
        <w:t>г. Кырджали, Болгария 19 ноября 2016 г.</w:t>
      </w:r>
    </w:p>
    <w:p w:rsidR="008E3780" w:rsidRPr="00687909" w:rsidRDefault="008E3780" w:rsidP="008E3780">
      <w:pPr>
        <w:pStyle w:val="a3"/>
        <w:outlineLvl w:val="0"/>
        <w:rPr>
          <w:rFonts w:ascii="Times New Roman CYR" w:hAnsi="Times New Roman CYR"/>
          <w:color w:val="000000"/>
          <w:szCs w:val="32"/>
        </w:rPr>
      </w:pPr>
    </w:p>
    <w:p w:rsidR="008E3780" w:rsidRDefault="00C801C7" w:rsidP="008E3780">
      <w:pPr>
        <w:pStyle w:val="aa"/>
      </w:pPr>
      <w:r>
        <w:rPr>
          <w:lang w:val="ru-RU"/>
        </w:rPr>
        <w:t xml:space="preserve">З А Д А Ч И </w:t>
      </w:r>
      <w:r w:rsidR="008E3780">
        <w:t xml:space="preserve">  </w:t>
      </w:r>
      <w:r w:rsidR="008E3780" w:rsidRPr="00272921">
        <w:t>Д</w:t>
      </w:r>
      <w:r w:rsidR="008E3780">
        <w:t xml:space="preserve"> </w:t>
      </w:r>
      <w:r w:rsidR="008E3780" w:rsidRPr="00272921">
        <w:t>Л</w:t>
      </w:r>
      <w:r w:rsidR="008E3780">
        <w:t xml:space="preserve"> </w:t>
      </w:r>
      <w:r w:rsidR="008E3780" w:rsidRPr="00272921">
        <w:t>Я</w:t>
      </w:r>
      <w:r>
        <w:rPr>
          <w:lang w:val="ru-RU"/>
        </w:rPr>
        <w:t xml:space="preserve"> </w:t>
      </w:r>
      <w:r w:rsidR="008E3780" w:rsidRPr="00514923">
        <w:t xml:space="preserve">  </w:t>
      </w:r>
      <w:r w:rsidR="008E3780">
        <w:rPr>
          <w:lang w:val="ru-RU"/>
        </w:rPr>
        <w:t>10</w:t>
      </w:r>
      <w:r w:rsidR="008E3780" w:rsidRPr="001C326E">
        <w:rPr>
          <w:lang w:val="ru-RU"/>
        </w:rPr>
        <w:t xml:space="preserve">  </w:t>
      </w:r>
      <w:r w:rsidR="008E3780" w:rsidRPr="00B14397">
        <w:rPr>
          <w:lang w:val="ru-RU"/>
        </w:rPr>
        <w:t xml:space="preserve"> </w:t>
      </w:r>
      <w:r>
        <w:t>К Л А</w:t>
      </w:r>
      <w:r w:rsidR="008E3780" w:rsidRPr="00514923">
        <w:t xml:space="preserve"> С</w:t>
      </w:r>
      <w:r w:rsidR="008E3780">
        <w:t xml:space="preserve"> С А</w:t>
      </w:r>
      <w:r w:rsidR="008E3780" w:rsidRPr="00514923">
        <w:t xml:space="preserve"> </w:t>
      </w:r>
    </w:p>
    <w:p w:rsidR="00186A99" w:rsidRPr="004B7A9A" w:rsidRDefault="00186A99" w:rsidP="00186A99">
      <w:pPr>
        <w:jc w:val="center"/>
        <w:rPr>
          <w:rFonts w:ascii="Times New Roman CYR" w:hAnsi="Times New Roman CYR"/>
          <w:b/>
          <w:color w:val="000000"/>
          <w:u w:val="single"/>
          <w:lang w:val="bg-BG"/>
        </w:rPr>
      </w:pPr>
    </w:p>
    <w:p w:rsidR="00154666" w:rsidRPr="00695784" w:rsidRDefault="00154666" w:rsidP="00154666">
      <w:pPr>
        <w:jc w:val="both"/>
        <w:rPr>
          <w:color w:val="000000"/>
          <w:sz w:val="24"/>
          <w:lang w:val="bg-BG"/>
        </w:rPr>
      </w:pPr>
      <w:r w:rsidRPr="00695784">
        <w:rPr>
          <w:rFonts w:ascii="Times New Roman CYR" w:hAnsi="Times New Roman CYR"/>
          <w:b/>
          <w:color w:val="000000"/>
          <w:sz w:val="24"/>
          <w:lang w:val="bg-BG"/>
        </w:rPr>
        <w:t>Задача</w:t>
      </w:r>
      <w:r w:rsidRPr="00695784">
        <w:rPr>
          <w:b/>
          <w:color w:val="000000"/>
          <w:sz w:val="24"/>
          <w:lang w:val="bg-BG"/>
        </w:rPr>
        <w:t xml:space="preserve"> </w:t>
      </w:r>
      <w:r>
        <w:rPr>
          <w:b/>
          <w:color w:val="000000"/>
          <w:sz w:val="24"/>
          <w:lang w:val="bg-BG"/>
        </w:rPr>
        <w:t>1</w:t>
      </w:r>
      <w:r w:rsidRPr="00695784">
        <w:rPr>
          <w:b/>
          <w:color w:val="000000"/>
          <w:sz w:val="24"/>
          <w:lang w:val="bg-BG"/>
        </w:rPr>
        <w:t xml:space="preserve">. </w:t>
      </w:r>
      <w:r w:rsidR="00C801C7">
        <w:rPr>
          <w:color w:val="000000"/>
          <w:sz w:val="24"/>
          <w:lang w:val="bg-BG"/>
        </w:rPr>
        <w:t>Найдите</w:t>
      </w:r>
      <w:r w:rsidR="008E3780" w:rsidRPr="008E3780">
        <w:rPr>
          <w:color w:val="000000"/>
          <w:sz w:val="24"/>
          <w:lang w:val="bg-BG"/>
        </w:rPr>
        <w:t xml:space="preserve"> </w:t>
      </w:r>
      <w:r w:rsidR="00C801C7">
        <w:rPr>
          <w:color w:val="000000"/>
          <w:sz w:val="24"/>
          <w:lang w:val="bg-BG"/>
        </w:rPr>
        <w:t>число точек пересечения графика</w:t>
      </w:r>
      <w:r w:rsidR="008E3780">
        <w:rPr>
          <w:color w:val="000000"/>
          <w:sz w:val="24"/>
          <w:lang w:val="bg-BG"/>
        </w:rPr>
        <w:t xml:space="preserve"> функции</w:t>
      </w:r>
      <w:r w:rsidR="006B7B7A">
        <w:rPr>
          <w:color w:val="000000"/>
          <w:sz w:val="24"/>
          <w:lang w:val="bg-BG"/>
        </w:rPr>
        <w:t xml:space="preserve"> </w:t>
      </w:r>
      <w:r w:rsidR="006B7B7A" w:rsidRPr="006B7B7A">
        <w:rPr>
          <w:color w:val="000000"/>
          <w:position w:val="-24"/>
          <w:sz w:val="24"/>
          <w:lang w:val="bg-BG"/>
        </w:rPr>
        <w:object w:dxaOrig="1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0.75pt" o:ole="">
            <v:imagedata r:id="rId8" o:title=""/>
          </v:shape>
          <o:OLEObject Type="Embed" ProgID="Equation.DSMT4" ShapeID="_x0000_i1025" DrawAspect="Content" ObjectID="_1540694660" r:id="rId9"/>
        </w:object>
      </w:r>
      <w:r w:rsidR="00C801C7">
        <w:rPr>
          <w:color w:val="000000"/>
          <w:sz w:val="24"/>
          <w:lang w:val="bg-BG"/>
        </w:rPr>
        <w:t xml:space="preserve"> с осями </w:t>
      </w:r>
      <w:r w:rsidR="006B7B7A">
        <w:rPr>
          <w:color w:val="000000"/>
          <w:sz w:val="24"/>
          <w:lang w:val="bg-BG"/>
        </w:rPr>
        <w:t>координ</w:t>
      </w:r>
      <w:r w:rsidR="00C801C7">
        <w:rPr>
          <w:color w:val="000000"/>
          <w:sz w:val="24"/>
          <w:lang w:val="bg-BG"/>
        </w:rPr>
        <w:t>ат</w:t>
      </w:r>
      <w:r w:rsidR="006B7B7A">
        <w:rPr>
          <w:color w:val="000000"/>
          <w:sz w:val="24"/>
          <w:lang w:val="bg-BG"/>
        </w:rPr>
        <w:t>.</w:t>
      </w:r>
    </w:p>
    <w:p w:rsidR="00154666" w:rsidRPr="00695784" w:rsidRDefault="00154666" w:rsidP="00154666">
      <w:pPr>
        <w:jc w:val="both"/>
        <w:rPr>
          <w:color w:val="000000"/>
          <w:sz w:val="24"/>
          <w:szCs w:val="24"/>
          <w:lang w:val="bg-BG" w:eastAsia="bg-BG"/>
        </w:rPr>
      </w:pP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A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="006B7B7A">
        <w:rPr>
          <w:color w:val="000000"/>
          <w:sz w:val="24"/>
          <w:szCs w:val="24"/>
          <w:lang w:val="bg-BG" w:eastAsia="bg-BG"/>
        </w:rPr>
        <w:t>0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color w:val="000000"/>
          <w:sz w:val="24"/>
          <w:szCs w:val="24"/>
          <w:lang w:val="bg-BG" w:eastAsia="bg-BG"/>
        </w:rPr>
        <w:t xml:space="preserve">      </w:t>
      </w:r>
      <w:r>
        <w:rPr>
          <w:color w:val="000000"/>
          <w:sz w:val="24"/>
          <w:szCs w:val="24"/>
          <w:lang w:val="bg-BG" w:eastAsia="bg-BG"/>
        </w:rPr>
        <w:t xml:space="preserve"> 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 xml:space="preserve">    </w:t>
      </w:r>
      <w:r w:rsidR="004B7A9A">
        <w:rPr>
          <w:color w:val="000000"/>
          <w:sz w:val="24"/>
          <w:szCs w:val="24"/>
          <w:lang w:eastAsia="bg-BG"/>
        </w:rPr>
        <w:t xml:space="preserve">           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B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="006B7B7A">
        <w:rPr>
          <w:color w:val="000000"/>
          <w:sz w:val="24"/>
          <w:szCs w:val="24"/>
          <w:lang w:val="bg-BG" w:eastAsia="bg-BG"/>
        </w:rPr>
        <w:t>1</w:t>
      </w:r>
      <w:r w:rsidRPr="00695784">
        <w:rPr>
          <w:color w:val="000000"/>
          <w:sz w:val="24"/>
          <w:szCs w:val="24"/>
          <w:lang w:val="it-IT" w:eastAsia="bg-BG"/>
        </w:rPr>
        <w:t xml:space="preserve">        </w:t>
      </w:r>
      <w:r>
        <w:rPr>
          <w:color w:val="000000"/>
          <w:sz w:val="24"/>
          <w:szCs w:val="24"/>
          <w:lang w:val="bg-BG" w:eastAsia="bg-BG"/>
        </w:rPr>
        <w:t xml:space="preserve">      </w:t>
      </w:r>
      <w:r w:rsidR="004B7A9A">
        <w:rPr>
          <w:color w:val="000000"/>
          <w:sz w:val="24"/>
          <w:szCs w:val="24"/>
          <w:lang w:eastAsia="bg-BG"/>
        </w:rPr>
        <w:t xml:space="preserve">          </w:t>
      </w:r>
      <w:r>
        <w:rPr>
          <w:color w:val="000000"/>
          <w:sz w:val="24"/>
          <w:szCs w:val="24"/>
          <w:lang w:val="bg-BG" w:eastAsia="bg-BG"/>
        </w:rPr>
        <w:t xml:space="preserve">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C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2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Pr="00695784">
        <w:rPr>
          <w:color w:val="000000"/>
          <w:sz w:val="24"/>
          <w:szCs w:val="24"/>
          <w:lang w:val="it-IT" w:eastAsia="bg-BG"/>
        </w:rPr>
        <w:t xml:space="preserve">     </w:t>
      </w:r>
      <w:r>
        <w:rPr>
          <w:color w:val="000000"/>
          <w:sz w:val="24"/>
          <w:szCs w:val="24"/>
          <w:lang w:val="bg-BG" w:eastAsia="bg-BG"/>
        </w:rPr>
        <w:t xml:space="preserve">         </w:t>
      </w:r>
      <w:r w:rsidR="004B7A9A">
        <w:rPr>
          <w:color w:val="000000"/>
          <w:sz w:val="24"/>
          <w:szCs w:val="24"/>
          <w:lang w:eastAsia="bg-BG"/>
        </w:rPr>
        <w:t xml:space="preserve">       </w:t>
      </w:r>
      <w:r>
        <w:rPr>
          <w:color w:val="000000"/>
          <w:sz w:val="24"/>
          <w:szCs w:val="24"/>
          <w:lang w:val="bg-BG" w:eastAsia="bg-BG"/>
        </w:rPr>
        <w:t xml:space="preserve">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D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b/>
          <w:color w:val="000000"/>
          <w:sz w:val="24"/>
          <w:szCs w:val="24"/>
          <w:lang w:val="it-IT" w:eastAsia="bg-BG"/>
        </w:rPr>
        <w:t xml:space="preserve"> </w:t>
      </w:r>
      <w:r w:rsidR="006B7B7A">
        <w:rPr>
          <w:color w:val="000000"/>
          <w:sz w:val="24"/>
          <w:szCs w:val="24"/>
          <w:lang w:val="bg-BG" w:eastAsia="bg-BG"/>
        </w:rPr>
        <w:t>3</w:t>
      </w:r>
      <w:r w:rsidRPr="00695784">
        <w:rPr>
          <w:color w:val="000000"/>
          <w:sz w:val="24"/>
          <w:szCs w:val="24"/>
          <w:lang w:val="bg-BG" w:eastAsia="bg-BG"/>
        </w:rPr>
        <w:t xml:space="preserve">  </w:t>
      </w:r>
      <w:r w:rsidRPr="00695784">
        <w:rPr>
          <w:color w:val="000000"/>
          <w:sz w:val="24"/>
          <w:szCs w:val="24"/>
          <w:lang w:val="it-IT" w:eastAsia="bg-BG"/>
        </w:rPr>
        <w:t xml:space="preserve">   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 xml:space="preserve">         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="004B7A9A">
        <w:rPr>
          <w:color w:val="000000"/>
          <w:sz w:val="24"/>
          <w:szCs w:val="24"/>
          <w:lang w:eastAsia="bg-BG"/>
        </w:rPr>
        <w:t xml:space="preserve">      </w:t>
      </w:r>
      <w:r w:rsidRPr="00695784">
        <w:rPr>
          <w:color w:val="000000"/>
          <w:sz w:val="24"/>
          <w:szCs w:val="24"/>
          <w:lang w:val="it-IT" w:eastAsia="bg-BG"/>
        </w:rPr>
        <w:t xml:space="preserve">  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E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="006B7B7A">
        <w:rPr>
          <w:color w:val="000000"/>
          <w:sz w:val="24"/>
          <w:szCs w:val="24"/>
          <w:lang w:val="bg-BG" w:eastAsia="bg-BG"/>
        </w:rPr>
        <w:t>4</w:t>
      </w:r>
    </w:p>
    <w:p w:rsidR="00980964" w:rsidRPr="00C801C7" w:rsidRDefault="007048A3" w:rsidP="00980964">
      <w:pPr>
        <w:pStyle w:val="a5"/>
        <w:shd w:val="clear" w:color="auto" w:fill="FFFFFF"/>
        <w:spacing w:before="0" w:beforeAutospacing="0" w:after="0" w:afterAutospacing="0"/>
        <w:jc w:val="both"/>
        <w:rPr>
          <w:lang w:val="ru-RU"/>
        </w:rPr>
      </w:pPr>
      <w:r w:rsidRPr="00D0487F">
        <w:rPr>
          <w:rFonts w:ascii="Times New Roman CYR" w:hAnsi="Times New Roman CYR"/>
          <w:b/>
          <w:lang w:val="bg-BG"/>
        </w:rPr>
        <w:t>Задача</w:t>
      </w:r>
      <w:r w:rsidRPr="00D0487F">
        <w:rPr>
          <w:b/>
          <w:lang w:val="bg-BG"/>
        </w:rPr>
        <w:t xml:space="preserve"> </w:t>
      </w:r>
      <w:r w:rsidR="00A20C1F" w:rsidRPr="00D0487F">
        <w:rPr>
          <w:b/>
          <w:lang w:val="it-IT"/>
        </w:rPr>
        <w:t>2</w:t>
      </w:r>
      <w:r w:rsidRPr="00D0487F">
        <w:rPr>
          <w:b/>
          <w:lang w:val="bg-BG"/>
        </w:rPr>
        <w:t>.</w:t>
      </w:r>
      <w:r w:rsidR="00FE3277" w:rsidRPr="00D0487F">
        <w:rPr>
          <w:b/>
          <w:lang w:val="bg-BG"/>
        </w:rPr>
        <w:t xml:space="preserve"> </w:t>
      </w:r>
      <w:r w:rsidR="00CC24C1">
        <w:rPr>
          <w:lang w:val="bg-BG"/>
        </w:rPr>
        <w:t>Даны функции</w:t>
      </w:r>
      <w:r w:rsidR="006C1875">
        <w:rPr>
          <w:b/>
          <w:lang w:val="bg-BG"/>
        </w:rPr>
        <w:t xml:space="preserve"> </w:t>
      </w:r>
      <w:r w:rsidR="006C1875" w:rsidRPr="006C1875">
        <w:rPr>
          <w:b/>
          <w:position w:val="-10"/>
          <w:lang w:val="bg-BG"/>
        </w:rPr>
        <w:object w:dxaOrig="1300" w:dyaOrig="320">
          <v:shape id="_x0000_i1026" type="#_x0000_t75" style="width:65.25pt;height:15.75pt" o:ole="">
            <v:imagedata r:id="rId10" o:title=""/>
          </v:shape>
          <o:OLEObject Type="Embed" ProgID="Equation.DSMT4" ShapeID="_x0000_i1026" DrawAspect="Content" ObjectID="_1540694661" r:id="rId11"/>
        </w:object>
      </w:r>
      <w:r w:rsidR="006C1875">
        <w:rPr>
          <w:b/>
          <w:lang w:val="bg-BG"/>
        </w:rPr>
        <w:t xml:space="preserve"> </w:t>
      </w:r>
      <w:r w:rsidR="006C1875" w:rsidRPr="006C1875">
        <w:rPr>
          <w:lang w:val="bg-BG"/>
        </w:rPr>
        <w:t xml:space="preserve">и </w:t>
      </w:r>
      <w:r w:rsidR="006C1875" w:rsidRPr="006C1875">
        <w:rPr>
          <w:position w:val="-10"/>
          <w:lang w:val="bg-BG"/>
        </w:rPr>
        <w:object w:dxaOrig="1640" w:dyaOrig="360">
          <v:shape id="_x0000_i1027" type="#_x0000_t75" style="width:81.75pt;height:18pt" o:ole="">
            <v:imagedata r:id="rId12" o:title=""/>
          </v:shape>
          <o:OLEObject Type="Embed" ProgID="Equation.DSMT4" ShapeID="_x0000_i1027" DrawAspect="Content" ObjectID="_1540694662" r:id="rId13"/>
        </w:object>
      </w:r>
      <w:r w:rsidR="00CC24C1">
        <w:rPr>
          <w:lang w:val="bg-BG"/>
        </w:rPr>
        <w:t>. Найти сумму корней уравнения</w:t>
      </w:r>
      <w:r w:rsidR="006C1875">
        <w:rPr>
          <w:lang w:val="bg-BG"/>
        </w:rPr>
        <w:t xml:space="preserve"> </w:t>
      </w:r>
      <w:r w:rsidR="006C1875" w:rsidRPr="006C1875">
        <w:rPr>
          <w:position w:val="-14"/>
          <w:lang w:val="bg-BG"/>
        </w:rPr>
        <w:object w:dxaOrig="1260" w:dyaOrig="400">
          <v:shape id="_x0000_i1028" type="#_x0000_t75" style="width:63pt;height:20.25pt" o:ole="">
            <v:imagedata r:id="rId14" o:title=""/>
          </v:shape>
          <o:OLEObject Type="Embed" ProgID="Equation.DSMT4" ShapeID="_x0000_i1028" DrawAspect="Content" ObjectID="_1540694663" r:id="rId15"/>
        </w:object>
      </w:r>
      <w:r w:rsidR="006C1875">
        <w:rPr>
          <w:lang w:val="bg-BG"/>
        </w:rPr>
        <w:t xml:space="preserve">. </w:t>
      </w:r>
    </w:p>
    <w:p w:rsidR="004B7A9A" w:rsidRPr="00695784" w:rsidRDefault="004B7A9A" w:rsidP="004B7A9A">
      <w:pPr>
        <w:jc w:val="both"/>
        <w:rPr>
          <w:color w:val="000000"/>
          <w:sz w:val="24"/>
          <w:szCs w:val="24"/>
          <w:lang w:val="bg-BG" w:eastAsia="bg-BG"/>
        </w:rPr>
      </w:pP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A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0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color w:val="000000"/>
          <w:sz w:val="24"/>
          <w:szCs w:val="24"/>
          <w:lang w:val="bg-BG" w:eastAsia="bg-BG"/>
        </w:rPr>
        <w:t xml:space="preserve">      </w:t>
      </w:r>
      <w:r>
        <w:rPr>
          <w:color w:val="000000"/>
          <w:sz w:val="24"/>
          <w:szCs w:val="24"/>
          <w:lang w:val="bg-BG" w:eastAsia="bg-BG"/>
        </w:rPr>
        <w:t xml:space="preserve"> 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 xml:space="preserve">   </w:t>
      </w:r>
      <w:r>
        <w:rPr>
          <w:color w:val="000000"/>
          <w:sz w:val="24"/>
          <w:szCs w:val="24"/>
          <w:lang w:eastAsia="bg-BG"/>
        </w:rPr>
        <w:t xml:space="preserve">           </w:t>
      </w:r>
      <w:r>
        <w:rPr>
          <w:color w:val="000000"/>
          <w:sz w:val="24"/>
          <w:szCs w:val="24"/>
          <w:lang w:val="bg-BG" w:eastAsia="bg-BG"/>
        </w:rPr>
        <w:t xml:space="preserve">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B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1</w:t>
      </w:r>
      <w:r w:rsidRPr="00695784">
        <w:rPr>
          <w:color w:val="000000"/>
          <w:sz w:val="24"/>
          <w:szCs w:val="24"/>
          <w:lang w:val="it-IT" w:eastAsia="bg-BG"/>
        </w:rPr>
        <w:t xml:space="preserve">        </w:t>
      </w:r>
      <w:r>
        <w:rPr>
          <w:color w:val="000000"/>
          <w:sz w:val="24"/>
          <w:szCs w:val="24"/>
          <w:lang w:val="bg-BG" w:eastAsia="bg-BG"/>
        </w:rPr>
        <w:t xml:space="preserve">    </w:t>
      </w:r>
      <w:r>
        <w:rPr>
          <w:color w:val="000000"/>
          <w:sz w:val="24"/>
          <w:szCs w:val="24"/>
          <w:lang w:eastAsia="bg-BG"/>
        </w:rPr>
        <w:t xml:space="preserve">           </w:t>
      </w:r>
      <w:r>
        <w:rPr>
          <w:color w:val="000000"/>
          <w:sz w:val="24"/>
          <w:szCs w:val="24"/>
          <w:lang w:val="bg-BG" w:eastAsia="bg-BG"/>
        </w:rPr>
        <w:t xml:space="preserve"> 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C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2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Pr="00695784">
        <w:rPr>
          <w:color w:val="000000"/>
          <w:sz w:val="24"/>
          <w:szCs w:val="24"/>
          <w:lang w:val="it-IT" w:eastAsia="bg-BG"/>
        </w:rPr>
        <w:t xml:space="preserve">     </w:t>
      </w:r>
      <w:r>
        <w:rPr>
          <w:color w:val="000000"/>
          <w:sz w:val="24"/>
          <w:szCs w:val="24"/>
          <w:lang w:val="bg-BG" w:eastAsia="bg-BG"/>
        </w:rPr>
        <w:t xml:space="preserve">        </w:t>
      </w:r>
      <w:r>
        <w:rPr>
          <w:color w:val="000000"/>
          <w:sz w:val="24"/>
          <w:szCs w:val="24"/>
          <w:lang w:eastAsia="bg-BG"/>
        </w:rPr>
        <w:t xml:space="preserve">       </w:t>
      </w:r>
      <w:r>
        <w:rPr>
          <w:color w:val="000000"/>
          <w:sz w:val="24"/>
          <w:szCs w:val="24"/>
          <w:lang w:val="bg-BG" w:eastAsia="bg-BG"/>
        </w:rPr>
        <w:t xml:space="preserve"> 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D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b/>
          <w:color w:val="000000"/>
          <w:sz w:val="24"/>
          <w:szCs w:val="24"/>
          <w:lang w:val="it-IT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3</w:t>
      </w:r>
      <w:r w:rsidRPr="00695784">
        <w:rPr>
          <w:color w:val="000000"/>
          <w:sz w:val="24"/>
          <w:szCs w:val="24"/>
          <w:lang w:val="bg-BG" w:eastAsia="bg-BG"/>
        </w:rPr>
        <w:t xml:space="preserve">  </w:t>
      </w:r>
      <w:r w:rsidRPr="00695784">
        <w:rPr>
          <w:color w:val="000000"/>
          <w:sz w:val="24"/>
          <w:szCs w:val="24"/>
          <w:lang w:val="it-IT" w:eastAsia="bg-BG"/>
        </w:rPr>
        <w:t xml:space="preserve">   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 xml:space="preserve">         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>
        <w:rPr>
          <w:color w:val="000000"/>
          <w:sz w:val="24"/>
          <w:szCs w:val="24"/>
          <w:lang w:val="it-IT" w:eastAsia="bg-BG"/>
        </w:rPr>
        <w:t xml:space="preserve">     </w:t>
      </w:r>
      <w:r w:rsidRPr="00695784">
        <w:rPr>
          <w:color w:val="000000"/>
          <w:sz w:val="24"/>
          <w:szCs w:val="24"/>
          <w:lang w:val="it-IT" w:eastAsia="bg-BG"/>
        </w:rPr>
        <w:t xml:space="preserve"> </w:t>
      </w:r>
      <w:r>
        <w:rPr>
          <w:color w:val="000000"/>
          <w:sz w:val="24"/>
          <w:szCs w:val="24"/>
          <w:lang w:val="it-IT" w:eastAsia="bg-BG"/>
        </w:rPr>
        <w:t xml:space="preserve">  </w:t>
      </w:r>
      <w:r w:rsidRPr="00695784">
        <w:rPr>
          <w:rFonts w:ascii="CMBX12" w:hAnsi="CMBX12" w:cs="CMBX12"/>
          <w:b/>
          <w:color w:val="000000"/>
          <w:sz w:val="24"/>
          <w:szCs w:val="24"/>
          <w:lang w:val="bg-BG" w:eastAsia="bg-BG"/>
        </w:rPr>
        <w:t>E</w:t>
      </w:r>
      <w:r w:rsidRPr="00695784">
        <w:rPr>
          <w:b/>
          <w:color w:val="000000"/>
          <w:sz w:val="24"/>
          <w:szCs w:val="24"/>
          <w:lang w:val="bg-BG" w:eastAsia="bg-BG"/>
        </w:rPr>
        <w:t>)</w:t>
      </w:r>
      <w:r w:rsidRPr="00695784">
        <w:rPr>
          <w:color w:val="000000"/>
          <w:sz w:val="24"/>
          <w:szCs w:val="24"/>
          <w:lang w:val="bg-BG" w:eastAsia="bg-BG"/>
        </w:rPr>
        <w:t xml:space="preserve"> </w:t>
      </w:r>
      <w:r>
        <w:rPr>
          <w:color w:val="000000"/>
          <w:sz w:val="24"/>
          <w:szCs w:val="24"/>
          <w:lang w:val="bg-BG" w:eastAsia="bg-BG"/>
        </w:rPr>
        <w:t>4</w:t>
      </w:r>
    </w:p>
    <w:p w:rsidR="007F1A4B" w:rsidRDefault="00A20C1F" w:rsidP="00274957">
      <w:pPr>
        <w:jc w:val="both"/>
        <w:rPr>
          <w:rFonts w:ascii="Times New Roman CYR" w:hAnsi="Times New Roman CYR"/>
          <w:sz w:val="24"/>
          <w:szCs w:val="24"/>
          <w:lang w:val="bg-BG"/>
        </w:rPr>
      </w:pPr>
      <w:r w:rsidRPr="004B7A9A">
        <w:rPr>
          <w:rFonts w:ascii="Times New Roman CYR" w:hAnsi="Times New Roman CYR"/>
          <w:b/>
          <w:sz w:val="24"/>
          <w:szCs w:val="24"/>
          <w:lang w:val="bg-BG"/>
        </w:rPr>
        <w:t xml:space="preserve">Задача </w:t>
      </w:r>
      <w:r w:rsidRPr="00206A48">
        <w:rPr>
          <w:rFonts w:ascii="Times New Roman CYR" w:hAnsi="Times New Roman CYR"/>
          <w:b/>
          <w:sz w:val="24"/>
          <w:szCs w:val="24"/>
        </w:rPr>
        <w:t>3</w:t>
      </w:r>
      <w:r w:rsidRPr="004B7A9A">
        <w:rPr>
          <w:rFonts w:ascii="Times New Roman CYR" w:hAnsi="Times New Roman CYR"/>
          <w:sz w:val="24"/>
          <w:szCs w:val="24"/>
          <w:lang w:val="bg-BG"/>
        </w:rPr>
        <w:t>.</w:t>
      </w:r>
      <w:r w:rsidRPr="00D0487F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CC32EB">
        <w:rPr>
          <w:rFonts w:ascii="Times New Roman CYR" w:hAnsi="Times New Roman CYR"/>
          <w:sz w:val="24"/>
          <w:szCs w:val="24"/>
          <w:lang w:val="bg-BG"/>
        </w:rPr>
        <w:t>В остроугольном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7F1A4B" w:rsidRPr="007F1A4B">
        <w:rPr>
          <w:rFonts w:ascii="Times New Roman CYR" w:hAnsi="Times New Roman CYR"/>
          <w:position w:val="-6"/>
          <w:sz w:val="24"/>
          <w:szCs w:val="24"/>
          <w:lang w:val="bg-BG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540694664" r:id="rId17"/>
        </w:objec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с </w:t>
      </w:r>
      <w:r w:rsidR="007F1A4B" w:rsidRPr="007F1A4B">
        <w:rPr>
          <w:rFonts w:ascii="Times New Roman CYR" w:hAnsi="Times New Roman CYR"/>
          <w:position w:val="-6"/>
          <w:sz w:val="24"/>
          <w:szCs w:val="24"/>
          <w:lang w:val="bg-BG"/>
        </w:rPr>
        <w:object w:dxaOrig="1260" w:dyaOrig="320">
          <v:shape id="_x0000_i1030" type="#_x0000_t75" style="width:63pt;height:15.75pt" o:ole="">
            <v:imagedata r:id="rId18" o:title=""/>
          </v:shape>
          <o:OLEObject Type="Embed" ProgID="Equation.DSMT4" ShapeID="_x0000_i1030" DrawAspect="Content" ObjectID="_1540694665" r:id="rId19"/>
        </w:object>
      </w:r>
      <w:r w:rsidR="00CC32EB">
        <w:rPr>
          <w:rFonts w:ascii="Times New Roman CYR" w:hAnsi="Times New Roman CYR"/>
          <w:sz w:val="24"/>
          <w:szCs w:val="24"/>
          <w:lang w:val="bg-BG"/>
        </w:rPr>
        <w:t xml:space="preserve">   </w:t>
      </w:r>
      <w:r w:rsidR="007F1A4B" w:rsidRPr="007F1A4B">
        <w:rPr>
          <w:rFonts w:ascii="Times New Roman CYR" w:hAnsi="Times New Roman CYR"/>
          <w:position w:val="-12"/>
          <w:sz w:val="24"/>
          <w:szCs w:val="24"/>
          <w:lang w:val="bg-BG"/>
        </w:rPr>
        <w:object w:dxaOrig="480" w:dyaOrig="360">
          <v:shape id="_x0000_i1031" type="#_x0000_t75" style="width:24pt;height:18pt" o:ole="">
            <v:imagedata r:id="rId20" o:title=""/>
          </v:shape>
          <o:OLEObject Type="Embed" ProgID="Equation.DSMT4" ShapeID="_x0000_i1031" DrawAspect="Content" ObjectID="_1540694666" r:id="rId21"/>
        </w:objec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и </w:t>
      </w:r>
      <w:r w:rsidR="007F1A4B" w:rsidRPr="007F1A4B">
        <w:rPr>
          <w:rFonts w:ascii="Times New Roman CYR" w:hAnsi="Times New Roman CYR"/>
          <w:position w:val="-12"/>
          <w:sz w:val="24"/>
          <w:szCs w:val="24"/>
          <w:lang w:val="bg-BG"/>
        </w:rPr>
        <w:object w:dxaOrig="499" w:dyaOrig="360">
          <v:shape id="_x0000_i1032" type="#_x0000_t75" style="width:24.75pt;height:18pt" o:ole="">
            <v:imagedata r:id="rId22" o:title=""/>
          </v:shape>
          <o:OLEObject Type="Embed" ProgID="Equation.DSMT4" ShapeID="_x0000_i1032" DrawAspect="Content" ObjectID="_1540694667" r:id="rId23"/>
        </w:object>
      </w:r>
      <w:r w:rsidR="00CC32EB">
        <w:rPr>
          <w:rFonts w:ascii="Times New Roman CYR" w:hAnsi="Times New Roman CYR"/>
          <w:sz w:val="24"/>
          <w:szCs w:val="24"/>
          <w:lang w:val="bg-BG"/>
        </w:rPr>
        <w:t xml:space="preserve"> высоты из </w:t>
      </w:r>
      <w:r w:rsidR="007F1A4B">
        <w:rPr>
          <w:rFonts w:ascii="Times New Roman CYR" w:hAnsi="Times New Roman CYR"/>
          <w:sz w:val="24"/>
          <w:szCs w:val="24"/>
          <w:lang w:val="bg-BG"/>
        </w:rPr>
        <w:t>в</w:t>
      </w:r>
      <w:r w:rsidR="00CC32EB">
        <w:rPr>
          <w:rFonts w:ascii="Times New Roman CYR" w:hAnsi="Times New Roman CYR"/>
          <w:sz w:val="24"/>
          <w:szCs w:val="24"/>
          <w:lang w:val="bg-BG"/>
        </w:rPr>
        <w:t xml:space="preserve">ершин </w:t>
      </w:r>
      <w:r w:rsidR="007F1A4B" w:rsidRPr="007F1A4B">
        <w:rPr>
          <w:rFonts w:ascii="Times New Roman CYR" w:hAnsi="Times New Roman CYR"/>
          <w:i/>
          <w:sz w:val="24"/>
          <w:szCs w:val="24"/>
        </w:rPr>
        <w:t>A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и </w:t>
      </w:r>
      <w:r w:rsidR="007F1A4B" w:rsidRPr="007F1A4B">
        <w:rPr>
          <w:rFonts w:ascii="Times New Roman CYR" w:hAnsi="Times New Roman CYR"/>
          <w:i/>
          <w:sz w:val="24"/>
          <w:szCs w:val="24"/>
        </w:rPr>
        <w:t>B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7F1A4B" w:rsidRPr="007F1A4B">
        <w:rPr>
          <w:rFonts w:ascii="Times New Roman CYR" w:hAnsi="Times New Roman CYR"/>
          <w:position w:val="-12"/>
          <w:sz w:val="24"/>
          <w:szCs w:val="24"/>
          <w:lang w:val="bg-BG"/>
        </w:rPr>
        <w:object w:dxaOrig="2100" w:dyaOrig="360">
          <v:shape id="_x0000_i1033" type="#_x0000_t75" style="width:105pt;height:18pt" o:ole="">
            <v:imagedata r:id="rId24" o:title=""/>
          </v:shape>
          <o:OLEObject Type="Embed" ProgID="Equation.DSMT4" ShapeID="_x0000_i1033" DrawAspect="Content" ObjectID="_1540694668" r:id="rId25"/>
        </w:object>
      </w:r>
      <w:r w:rsidR="00C801C7">
        <w:rPr>
          <w:rFonts w:ascii="Times New Roman CYR" w:hAnsi="Times New Roman CYR"/>
          <w:sz w:val="24"/>
          <w:szCs w:val="24"/>
          <w:lang w:val="bg-BG"/>
        </w:rPr>
        <w:t>. Найдите длину стороны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</w:t>
      </w:r>
      <w:r w:rsidR="007F1A4B" w:rsidRPr="007F1A4B">
        <w:rPr>
          <w:rFonts w:ascii="Times New Roman CYR" w:hAnsi="Times New Roman CYR"/>
          <w:i/>
          <w:sz w:val="24"/>
          <w:szCs w:val="24"/>
        </w:rPr>
        <w:t>AB</w:t>
      </w:r>
      <w:r w:rsidR="00CC32EB">
        <w:rPr>
          <w:rFonts w:ascii="Times New Roman CYR" w:hAnsi="Times New Roman CYR"/>
          <w:sz w:val="24"/>
          <w:szCs w:val="24"/>
          <w:lang w:val="bg-BG"/>
        </w:rPr>
        <w:t>, если расстояние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между </w:t>
      </w:r>
      <w:r w:rsidR="007F1A4B" w:rsidRPr="007F1A4B">
        <w:rPr>
          <w:rFonts w:ascii="Times New Roman CYR" w:hAnsi="Times New Roman CYR"/>
          <w:position w:val="-12"/>
          <w:sz w:val="24"/>
          <w:szCs w:val="24"/>
          <w:lang w:val="bg-BG"/>
        </w:rPr>
        <w:object w:dxaOrig="320" w:dyaOrig="360">
          <v:shape id="_x0000_i1034" type="#_x0000_t75" style="width:15.75pt;height:18pt" o:ole="">
            <v:imagedata r:id="rId26" o:title=""/>
          </v:shape>
          <o:OLEObject Type="Embed" ProgID="Equation.DSMT4" ShapeID="_x0000_i1034" DrawAspect="Content" ObjectID="_1540694669" r:id="rId27"/>
        </w:objec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и </w:t>
      </w:r>
      <w:r w:rsidR="007F1A4B" w:rsidRPr="007F1A4B">
        <w:rPr>
          <w:rFonts w:ascii="Times New Roman CYR" w:hAnsi="Times New Roman CYR"/>
          <w:position w:val="-12"/>
          <w:sz w:val="24"/>
          <w:szCs w:val="24"/>
          <w:lang w:val="bg-BG"/>
        </w:rPr>
        <w:object w:dxaOrig="340" w:dyaOrig="360">
          <v:shape id="_x0000_i1035" type="#_x0000_t75" style="width:17.25pt;height:18pt" o:ole="">
            <v:imagedata r:id="rId28" o:title=""/>
          </v:shape>
          <o:OLEObject Type="Embed" ProgID="Equation.DSMT4" ShapeID="_x0000_i1035" DrawAspect="Content" ObjectID="_1540694670" r:id="rId29"/>
        </w:object>
      </w:r>
      <w:r w:rsidR="00C801C7">
        <w:rPr>
          <w:rFonts w:ascii="Times New Roman CYR" w:hAnsi="Times New Roman CYR"/>
          <w:sz w:val="24"/>
          <w:szCs w:val="24"/>
          <w:lang w:val="bg-BG"/>
        </w:rPr>
        <w:t xml:space="preserve"> равно</w:t>
      </w:r>
      <w:r w:rsidR="007F1A4B">
        <w:rPr>
          <w:rFonts w:ascii="Times New Roman CYR" w:hAnsi="Times New Roman CYR"/>
          <w:sz w:val="24"/>
          <w:szCs w:val="24"/>
          <w:lang w:val="bg-BG"/>
        </w:rPr>
        <w:t xml:space="preserve"> 2. </w:t>
      </w:r>
    </w:p>
    <w:p w:rsidR="00DF52D1" w:rsidRPr="00D0487F" w:rsidRDefault="00DF52D1" w:rsidP="00274957">
      <w:pPr>
        <w:jc w:val="both"/>
        <w:rPr>
          <w:sz w:val="24"/>
          <w:szCs w:val="24"/>
          <w:lang w:val="bg-BG" w:eastAsia="bg-BG"/>
        </w:rPr>
      </w:pPr>
      <w:r w:rsidRPr="00D0487F">
        <w:rPr>
          <w:rFonts w:ascii="CMBX12" w:hAnsi="CMBX12" w:cs="CMBX12"/>
          <w:b/>
          <w:sz w:val="24"/>
          <w:szCs w:val="24"/>
          <w:lang w:val="bg-BG" w:eastAsia="bg-BG"/>
        </w:rPr>
        <w:t>A</w:t>
      </w:r>
      <w:r w:rsidRPr="00D0487F">
        <w:rPr>
          <w:b/>
          <w:sz w:val="24"/>
          <w:szCs w:val="24"/>
          <w:lang w:val="bg-BG" w:eastAsia="bg-BG"/>
        </w:rPr>
        <w:t>)</w:t>
      </w:r>
      <w:r w:rsidRPr="00D0487F">
        <w:rPr>
          <w:sz w:val="24"/>
          <w:szCs w:val="24"/>
          <w:lang w:val="bg-BG" w:eastAsia="bg-BG"/>
        </w:rPr>
        <w:t xml:space="preserve"> </w:t>
      </w:r>
      <w:r w:rsidR="003A3827">
        <w:rPr>
          <w:sz w:val="24"/>
          <w:szCs w:val="24"/>
          <w:lang w:val="bg-BG" w:eastAsia="bg-BG"/>
        </w:rPr>
        <w:t>8</w:t>
      </w:r>
      <w:r w:rsidRPr="00D0487F">
        <w:rPr>
          <w:sz w:val="24"/>
          <w:szCs w:val="24"/>
          <w:lang w:val="bg-BG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               </w:t>
      </w:r>
      <w:r w:rsidR="003A3827">
        <w:rPr>
          <w:sz w:val="24"/>
          <w:szCs w:val="24"/>
          <w:lang w:val="ru-RU" w:eastAsia="bg-BG"/>
        </w:rPr>
        <w:t xml:space="preserve"> </w:t>
      </w:r>
      <w:r w:rsidR="00AE7285" w:rsidRPr="00D0487F">
        <w:rPr>
          <w:sz w:val="24"/>
          <w:szCs w:val="24"/>
          <w:lang w:val="ru-RU" w:eastAsia="bg-BG"/>
        </w:rPr>
        <w:t xml:space="preserve">  </w:t>
      </w:r>
      <w:r w:rsidR="00BF150E" w:rsidRPr="00D0487F">
        <w:rPr>
          <w:sz w:val="24"/>
          <w:szCs w:val="24"/>
          <w:lang w:val="ru-RU" w:eastAsia="bg-BG"/>
        </w:rPr>
        <w:t xml:space="preserve"> </w:t>
      </w:r>
      <w:r w:rsidR="00AE7285" w:rsidRPr="00D0487F">
        <w:rPr>
          <w:sz w:val="24"/>
          <w:szCs w:val="24"/>
          <w:lang w:val="ru-RU" w:eastAsia="bg-BG"/>
        </w:rPr>
        <w:t xml:space="preserve"> </w:t>
      </w:r>
      <w:r w:rsidR="004B7A9A" w:rsidRPr="00C801C7">
        <w:rPr>
          <w:sz w:val="24"/>
          <w:szCs w:val="24"/>
          <w:lang w:val="ru-RU" w:eastAsia="bg-BG"/>
        </w:rPr>
        <w:t xml:space="preserve">   </w:t>
      </w:r>
      <w:r w:rsidRPr="00D0487F">
        <w:rPr>
          <w:rFonts w:ascii="CMBX12" w:hAnsi="CMBX12" w:cs="CMBX12"/>
          <w:b/>
          <w:sz w:val="24"/>
          <w:szCs w:val="24"/>
          <w:lang w:val="bg-BG" w:eastAsia="bg-BG"/>
        </w:rPr>
        <w:t>B</w:t>
      </w:r>
      <w:r w:rsidRPr="00D0487F">
        <w:rPr>
          <w:b/>
          <w:sz w:val="24"/>
          <w:szCs w:val="24"/>
          <w:lang w:val="bg-BG" w:eastAsia="bg-BG"/>
        </w:rPr>
        <w:t>)</w:t>
      </w:r>
      <w:r w:rsidRPr="00D0487F">
        <w:rPr>
          <w:sz w:val="24"/>
          <w:szCs w:val="24"/>
          <w:lang w:val="bg-BG" w:eastAsia="bg-BG"/>
        </w:rPr>
        <w:t xml:space="preserve"> </w:t>
      </w:r>
      <w:r w:rsidR="007F1A4B">
        <w:rPr>
          <w:sz w:val="24"/>
          <w:szCs w:val="24"/>
          <w:lang w:val="bg-BG" w:eastAsia="bg-BG"/>
        </w:rPr>
        <w:t>7</w:t>
      </w:r>
      <w:r w:rsidRPr="00D0487F">
        <w:rPr>
          <w:sz w:val="24"/>
          <w:szCs w:val="24"/>
          <w:lang w:val="bg-BG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                  </w:t>
      </w:r>
      <w:r w:rsidR="004B7A9A" w:rsidRPr="00C801C7">
        <w:rPr>
          <w:sz w:val="24"/>
          <w:szCs w:val="24"/>
          <w:lang w:val="ru-RU" w:eastAsia="bg-BG"/>
        </w:rPr>
        <w:t xml:space="preserve">     </w:t>
      </w:r>
      <w:r w:rsidR="003A3827">
        <w:rPr>
          <w:sz w:val="24"/>
          <w:szCs w:val="24"/>
          <w:lang w:val="ru-RU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</w:t>
      </w:r>
      <w:r w:rsidRPr="00D0487F">
        <w:rPr>
          <w:rFonts w:ascii="CMBX12" w:hAnsi="CMBX12" w:cs="CMBX12"/>
          <w:b/>
          <w:sz w:val="24"/>
          <w:szCs w:val="24"/>
          <w:lang w:val="bg-BG" w:eastAsia="bg-BG"/>
        </w:rPr>
        <w:t>C</w:t>
      </w:r>
      <w:r w:rsidRPr="00D0487F">
        <w:rPr>
          <w:b/>
          <w:sz w:val="24"/>
          <w:szCs w:val="24"/>
          <w:lang w:val="bg-BG" w:eastAsia="bg-BG"/>
        </w:rPr>
        <w:t>)</w:t>
      </w:r>
      <w:r w:rsidRPr="00D0487F">
        <w:rPr>
          <w:sz w:val="24"/>
          <w:szCs w:val="24"/>
          <w:lang w:val="bg-BG" w:eastAsia="bg-BG"/>
        </w:rPr>
        <w:t xml:space="preserve"> </w:t>
      </w:r>
      <w:r w:rsidR="007F1A4B">
        <w:rPr>
          <w:sz w:val="24"/>
          <w:szCs w:val="24"/>
          <w:lang w:val="bg-BG" w:eastAsia="bg-BG"/>
        </w:rPr>
        <w:t>6</w:t>
      </w:r>
      <w:r w:rsidRPr="00D0487F">
        <w:rPr>
          <w:sz w:val="24"/>
          <w:szCs w:val="24"/>
          <w:lang w:val="bg-BG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                  </w:t>
      </w:r>
      <w:r w:rsidR="004B7A9A" w:rsidRPr="00C801C7">
        <w:rPr>
          <w:sz w:val="24"/>
          <w:szCs w:val="24"/>
          <w:lang w:val="ru-RU" w:eastAsia="bg-BG"/>
        </w:rPr>
        <w:t xml:space="preserve">  </w:t>
      </w:r>
      <w:r w:rsidR="00BF150E" w:rsidRPr="00D0487F">
        <w:rPr>
          <w:sz w:val="24"/>
          <w:szCs w:val="24"/>
          <w:lang w:val="ru-RU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 </w:t>
      </w:r>
      <w:r w:rsidRPr="00D0487F">
        <w:rPr>
          <w:rFonts w:ascii="CMBX12" w:hAnsi="CMBX12" w:cs="CMBX12"/>
          <w:b/>
          <w:sz w:val="24"/>
          <w:szCs w:val="24"/>
          <w:lang w:val="bg-BG" w:eastAsia="bg-BG"/>
        </w:rPr>
        <w:t>D</w:t>
      </w:r>
      <w:r w:rsidRPr="00D0487F">
        <w:rPr>
          <w:b/>
          <w:sz w:val="24"/>
          <w:szCs w:val="24"/>
          <w:lang w:val="bg-BG" w:eastAsia="bg-BG"/>
        </w:rPr>
        <w:t>)</w:t>
      </w:r>
      <w:r w:rsidR="008B5387" w:rsidRPr="00D0487F">
        <w:rPr>
          <w:b/>
          <w:sz w:val="24"/>
          <w:szCs w:val="24"/>
          <w:lang w:val="bg-BG" w:eastAsia="bg-BG"/>
        </w:rPr>
        <w:t xml:space="preserve"> </w:t>
      </w:r>
      <w:r w:rsidR="007F1A4B" w:rsidRPr="007F1A4B">
        <w:rPr>
          <w:sz w:val="24"/>
          <w:szCs w:val="24"/>
          <w:lang w:val="bg-BG" w:eastAsia="bg-BG"/>
        </w:rPr>
        <w:t>5</w:t>
      </w:r>
      <w:r w:rsidRPr="00D0487F">
        <w:rPr>
          <w:sz w:val="24"/>
          <w:szCs w:val="24"/>
          <w:lang w:val="bg-BG" w:eastAsia="bg-BG"/>
        </w:rPr>
        <w:t xml:space="preserve"> </w:t>
      </w:r>
      <w:r w:rsidRPr="00D0487F">
        <w:rPr>
          <w:sz w:val="24"/>
          <w:szCs w:val="24"/>
          <w:lang w:val="ru-RU" w:eastAsia="bg-BG"/>
        </w:rPr>
        <w:t xml:space="preserve">               </w:t>
      </w:r>
      <w:r w:rsidR="004B7A9A" w:rsidRPr="00C801C7">
        <w:rPr>
          <w:sz w:val="24"/>
          <w:szCs w:val="24"/>
          <w:lang w:val="ru-RU" w:eastAsia="bg-BG"/>
        </w:rPr>
        <w:t xml:space="preserve">       </w:t>
      </w:r>
      <w:r w:rsidR="00BF150E" w:rsidRPr="00D0487F">
        <w:rPr>
          <w:sz w:val="24"/>
          <w:szCs w:val="24"/>
          <w:lang w:val="ru-RU" w:eastAsia="bg-BG"/>
        </w:rPr>
        <w:t xml:space="preserve"> </w:t>
      </w:r>
      <w:r w:rsidR="004B7A9A" w:rsidRPr="00C801C7">
        <w:rPr>
          <w:sz w:val="24"/>
          <w:szCs w:val="24"/>
          <w:lang w:val="ru-RU" w:eastAsia="bg-BG"/>
        </w:rPr>
        <w:t xml:space="preserve"> </w:t>
      </w:r>
      <w:r w:rsidRPr="00D0487F">
        <w:rPr>
          <w:rFonts w:ascii="CMBX12" w:hAnsi="CMBX12" w:cs="CMBX12"/>
          <w:b/>
          <w:sz w:val="24"/>
          <w:szCs w:val="24"/>
          <w:lang w:val="bg-BG" w:eastAsia="bg-BG"/>
        </w:rPr>
        <w:t>E</w:t>
      </w:r>
      <w:r w:rsidRPr="00D0487F">
        <w:rPr>
          <w:b/>
          <w:sz w:val="24"/>
          <w:szCs w:val="24"/>
          <w:lang w:val="bg-BG" w:eastAsia="bg-BG"/>
        </w:rPr>
        <w:t>)</w:t>
      </w:r>
      <w:r w:rsidRPr="00D0487F">
        <w:rPr>
          <w:sz w:val="24"/>
          <w:szCs w:val="24"/>
          <w:lang w:val="bg-BG" w:eastAsia="bg-BG"/>
        </w:rPr>
        <w:t xml:space="preserve"> </w:t>
      </w:r>
      <w:r w:rsidR="007F1A4B">
        <w:rPr>
          <w:sz w:val="24"/>
          <w:szCs w:val="24"/>
          <w:lang w:val="bg-BG" w:eastAsia="bg-BG"/>
        </w:rPr>
        <w:t>4</w:t>
      </w:r>
    </w:p>
    <w:p w:rsidR="00BA4382" w:rsidRPr="00D0487F" w:rsidRDefault="00BA4382" w:rsidP="00274957">
      <w:pPr>
        <w:jc w:val="both"/>
        <w:rPr>
          <w:rFonts w:ascii="Times New Roman CYR" w:hAnsi="Times New Roman CYR"/>
          <w:b/>
          <w:sz w:val="24"/>
          <w:lang w:val="ru-RU"/>
        </w:rPr>
      </w:pPr>
    </w:p>
    <w:p w:rsidR="00862CE2" w:rsidRPr="008A6E5B" w:rsidRDefault="00372F9B" w:rsidP="00862CE2">
      <w:pPr>
        <w:jc w:val="both"/>
        <w:rPr>
          <w:rFonts w:ascii="Times New Roman CYR" w:eastAsia="SimSun" w:hAnsi="Times New Roman CYR"/>
          <w:color w:val="000000"/>
          <w:sz w:val="24"/>
          <w:szCs w:val="24"/>
          <w:lang w:val="bg-BG"/>
        </w:rPr>
      </w:pPr>
      <w:r w:rsidRPr="004B7A9A">
        <w:rPr>
          <w:rFonts w:ascii="Times New Roman CYR" w:hAnsi="Times New Roman CYR"/>
          <w:b/>
          <w:sz w:val="24"/>
          <w:lang w:val="bg-BG"/>
        </w:rPr>
        <w:t xml:space="preserve">Задача </w:t>
      </w:r>
      <w:r w:rsidRPr="004B7A9A">
        <w:rPr>
          <w:b/>
          <w:sz w:val="24"/>
          <w:lang w:val="ru-RU"/>
        </w:rPr>
        <w:t>4</w:t>
      </w:r>
      <w:r w:rsidRPr="004B7A9A">
        <w:rPr>
          <w:b/>
          <w:sz w:val="24"/>
          <w:lang w:val="bg-BG"/>
        </w:rPr>
        <w:t>.</w:t>
      </w:r>
      <w:r w:rsidRPr="00D0487F">
        <w:rPr>
          <w:b/>
          <w:lang w:val="ru-RU"/>
        </w:rPr>
        <w:t xml:space="preserve"> </w:t>
      </w:r>
      <w:r w:rsidR="00C801C7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Найдите</w:t>
      </w:r>
      <w:r w:rsidR="00862CE2" w:rsidRPr="008A6E5B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E62B75">
        <w:rPr>
          <w:rFonts w:ascii="Times New Roman CYR" w:eastAsia="SimSun" w:hAnsi="Times New Roman CYR"/>
          <w:color w:val="000000"/>
          <w:position w:val="-12"/>
          <w:sz w:val="24"/>
          <w:szCs w:val="24"/>
          <w:lang w:val="bg-BG"/>
        </w:rPr>
        <w:pict>
          <v:shape id="_x0000_i1036" type="#_x0000_t75" style="width:12.75pt;height:18pt">
            <v:imagedata r:id="rId30" o:title=""/>
          </v:shape>
        </w:pict>
      </w:r>
      <w:r w:rsidR="004F232F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, если </w:t>
      </w:r>
      <w:r w:rsidR="00862CE2" w:rsidRPr="008A6E5B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E62B75">
        <w:rPr>
          <w:rFonts w:ascii="Times New Roman CYR" w:eastAsia="SimSun" w:hAnsi="Times New Roman CYR"/>
          <w:color w:val="000000"/>
          <w:position w:val="-12"/>
          <w:sz w:val="24"/>
          <w:szCs w:val="24"/>
          <w:lang w:val="bg-BG"/>
        </w:rPr>
        <w:pict>
          <v:shape id="_x0000_i1037" type="#_x0000_t75" style="width:30.75pt;height:18pt">
            <v:imagedata r:id="rId31" o:title=""/>
          </v:shape>
        </w:pict>
      </w:r>
      <w:r w:rsidR="00862CE2" w:rsidRPr="008A6E5B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и </w:t>
      </w:r>
      <w:r w:rsidR="00E62B75">
        <w:rPr>
          <w:rFonts w:ascii="Times New Roman CYR" w:eastAsia="SimSun" w:hAnsi="Times New Roman CYR"/>
          <w:color w:val="000000"/>
          <w:position w:val="-12"/>
          <w:sz w:val="24"/>
          <w:szCs w:val="24"/>
          <w:lang w:val="bg-BG"/>
        </w:rPr>
        <w:pict>
          <v:shape id="_x0000_i1038" type="#_x0000_t75" style="width:47.25pt;height:18.75pt">
            <v:imagedata r:id="rId32" o:title=""/>
          </v:shape>
        </w:pict>
      </w:r>
      <w:r w:rsidR="00862CE2" w:rsidRPr="00C801C7">
        <w:rPr>
          <w:rFonts w:ascii="Times New Roman CYR" w:eastAsia="SimSun" w:hAnsi="Times New Roman CYR"/>
          <w:color w:val="000000"/>
          <w:sz w:val="24"/>
          <w:szCs w:val="24"/>
          <w:lang w:val="ru-RU"/>
        </w:rPr>
        <w:t xml:space="preserve"> </w:t>
      </w:r>
      <w:r w:rsidR="004F232F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для каждого натурального</w:t>
      </w:r>
      <w:r w:rsidR="00862CE2" w:rsidRPr="008A6E5B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числ</w:t>
      </w:r>
      <w:r w:rsidR="00C801C7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>а</w:t>
      </w:r>
      <w:r w:rsidR="004F232F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 </w:t>
      </w:r>
      <w:r w:rsidR="00862CE2" w:rsidRPr="008A6E5B">
        <w:rPr>
          <w:rFonts w:ascii="Times New Roman CYR" w:eastAsia="SimSun" w:hAnsi="Times New Roman CYR"/>
          <w:i/>
          <w:color w:val="000000"/>
          <w:sz w:val="24"/>
          <w:szCs w:val="24"/>
        </w:rPr>
        <w:t>n</w:t>
      </w:r>
      <w:r w:rsidR="00862CE2" w:rsidRPr="008A6E5B">
        <w:rPr>
          <w:rFonts w:ascii="Times New Roman CYR" w:eastAsia="SimSun" w:hAnsi="Times New Roman CYR"/>
          <w:color w:val="000000"/>
          <w:sz w:val="24"/>
          <w:szCs w:val="24"/>
          <w:lang w:val="bg-BG"/>
        </w:rPr>
        <w:t xml:space="preserve">. </w:t>
      </w:r>
    </w:p>
    <w:p w:rsidR="00862CE2" w:rsidRPr="008A6E5B" w:rsidRDefault="00862CE2" w:rsidP="00862CE2">
      <w:pPr>
        <w:overflowPunct/>
        <w:autoSpaceDE/>
        <w:autoSpaceDN/>
        <w:adjustRightInd/>
        <w:jc w:val="both"/>
        <w:textAlignment w:val="auto"/>
        <w:rPr>
          <w:rFonts w:eastAsia="SimSun"/>
          <w:color w:val="000000"/>
          <w:sz w:val="24"/>
          <w:szCs w:val="24"/>
          <w:lang w:val="bg-BG"/>
        </w:rPr>
      </w:pPr>
      <w:r w:rsidRPr="008A6E5B">
        <w:rPr>
          <w:rFonts w:eastAsia="SimSun"/>
          <w:b/>
          <w:color w:val="000000"/>
          <w:sz w:val="24"/>
          <w:szCs w:val="24"/>
        </w:rPr>
        <w:t>A)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="00E62B75">
        <w:rPr>
          <w:rFonts w:eastAsia="SimSun"/>
          <w:color w:val="000000"/>
          <w:position w:val="-4"/>
          <w:sz w:val="24"/>
          <w:szCs w:val="24"/>
        </w:rPr>
        <w:pict>
          <v:shape id="_x0000_i1039" type="#_x0000_t75" style="width:17.25pt;height:17.25pt">
            <v:imagedata r:id="rId33" o:title=""/>
          </v:shape>
        </w:pict>
      </w:r>
      <w:r w:rsidRPr="008A6E5B">
        <w:rPr>
          <w:rFonts w:eastAsia="SimSun"/>
          <w:color w:val="000000"/>
          <w:sz w:val="24"/>
          <w:szCs w:val="24"/>
        </w:rPr>
        <w:t xml:space="preserve">    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       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</w:t>
      </w:r>
      <w:r w:rsidRPr="008A6E5B">
        <w:rPr>
          <w:rFonts w:eastAsia="SimSun"/>
          <w:b/>
          <w:color w:val="000000"/>
          <w:sz w:val="24"/>
          <w:szCs w:val="24"/>
        </w:rPr>
        <w:t>B)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="00E62B75">
        <w:rPr>
          <w:rFonts w:eastAsia="SimSun"/>
          <w:color w:val="000000"/>
          <w:position w:val="-4"/>
          <w:sz w:val="24"/>
          <w:szCs w:val="24"/>
        </w:rPr>
        <w:pict>
          <v:shape id="_x0000_i1040" type="#_x0000_t75" style="width:17.25pt;height:17.25pt">
            <v:imagedata r:id="rId34" o:title=""/>
          </v:shape>
        </w:pict>
      </w:r>
      <w:r w:rsidRPr="008A6E5B">
        <w:rPr>
          <w:rFonts w:eastAsia="SimSun"/>
          <w:color w:val="000000"/>
          <w:sz w:val="24"/>
          <w:szCs w:val="24"/>
        </w:rPr>
        <w:t xml:space="preserve">    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</w:t>
      </w:r>
      <w:r w:rsidRPr="008A6E5B">
        <w:rPr>
          <w:rFonts w:eastAsia="SimSun"/>
          <w:color w:val="000000"/>
          <w:sz w:val="24"/>
          <w:szCs w:val="24"/>
        </w:rPr>
        <w:t xml:space="preserve"> 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          </w:t>
      </w:r>
      <w:r w:rsidRPr="008A6E5B">
        <w:rPr>
          <w:rFonts w:eastAsia="SimSun"/>
          <w:color w:val="000000"/>
          <w:sz w:val="24"/>
          <w:szCs w:val="24"/>
        </w:rPr>
        <w:t xml:space="preserve">  </w:t>
      </w:r>
      <w:r w:rsidRPr="008A6E5B">
        <w:rPr>
          <w:rFonts w:eastAsia="SimSun"/>
          <w:b/>
          <w:color w:val="000000"/>
          <w:sz w:val="24"/>
          <w:szCs w:val="24"/>
        </w:rPr>
        <w:t>C)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="00E62B75">
        <w:rPr>
          <w:rFonts w:eastAsia="SimSun"/>
          <w:color w:val="000000"/>
          <w:position w:val="-4"/>
          <w:sz w:val="24"/>
          <w:szCs w:val="24"/>
        </w:rPr>
        <w:pict>
          <v:shape id="_x0000_i1041" type="#_x0000_t75" style="width:18.75pt;height:17.25pt">
            <v:imagedata r:id="rId35" o:title=""/>
          </v:shape>
        </w:pict>
      </w:r>
      <w:r w:rsidRPr="008A6E5B">
        <w:rPr>
          <w:rFonts w:eastAsia="SimSun"/>
          <w:color w:val="000000"/>
          <w:sz w:val="24"/>
          <w:szCs w:val="24"/>
        </w:rPr>
        <w:t xml:space="preserve">   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     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Pr="008A6E5B">
        <w:rPr>
          <w:rFonts w:eastAsia="SimSun"/>
          <w:b/>
          <w:color w:val="000000"/>
          <w:sz w:val="24"/>
          <w:szCs w:val="24"/>
        </w:rPr>
        <w:t>D)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="00E62B75">
        <w:rPr>
          <w:rFonts w:eastAsia="SimSun"/>
          <w:color w:val="000000"/>
          <w:position w:val="-4"/>
          <w:sz w:val="24"/>
          <w:szCs w:val="24"/>
        </w:rPr>
        <w:pict>
          <v:shape id="_x0000_i1042" type="#_x0000_t75" style="width:18.75pt;height:17.25pt">
            <v:imagedata r:id="rId36" o:title=""/>
          </v:shape>
        </w:pict>
      </w:r>
      <w:r w:rsidRPr="008A6E5B">
        <w:rPr>
          <w:rFonts w:eastAsia="SimSun"/>
          <w:color w:val="000000"/>
          <w:sz w:val="24"/>
          <w:szCs w:val="24"/>
        </w:rPr>
        <w:t xml:space="preserve">    </w:t>
      </w:r>
      <w:r w:rsidRPr="008A6E5B">
        <w:rPr>
          <w:rFonts w:eastAsia="SimSun"/>
          <w:color w:val="000000"/>
          <w:sz w:val="24"/>
          <w:szCs w:val="24"/>
          <w:lang w:val="bg-BG"/>
        </w:rPr>
        <w:t xml:space="preserve">               </w:t>
      </w:r>
      <w:r w:rsidRPr="008A6E5B">
        <w:rPr>
          <w:rFonts w:eastAsia="SimSun"/>
          <w:color w:val="000000"/>
          <w:sz w:val="24"/>
          <w:szCs w:val="24"/>
        </w:rPr>
        <w:t xml:space="preserve">  </w:t>
      </w:r>
      <w:r w:rsidRPr="008A6E5B">
        <w:rPr>
          <w:rFonts w:eastAsia="SimSun"/>
          <w:b/>
          <w:color w:val="000000"/>
          <w:sz w:val="24"/>
          <w:szCs w:val="24"/>
        </w:rPr>
        <w:t>E)</w:t>
      </w:r>
      <w:r w:rsidRPr="008A6E5B">
        <w:rPr>
          <w:rFonts w:eastAsia="SimSun"/>
          <w:color w:val="000000"/>
          <w:sz w:val="24"/>
          <w:szCs w:val="24"/>
        </w:rPr>
        <w:t xml:space="preserve"> </w:t>
      </w:r>
      <w:r w:rsidR="00E62B75">
        <w:rPr>
          <w:rFonts w:eastAsia="SimSun"/>
          <w:color w:val="000000"/>
          <w:position w:val="-4"/>
          <w:sz w:val="24"/>
          <w:szCs w:val="24"/>
        </w:rPr>
        <w:pict>
          <v:shape id="_x0000_i1043" type="#_x0000_t75" style="width:21.75pt;height:17.25pt">
            <v:imagedata r:id="rId37" o:title=""/>
          </v:shape>
        </w:pict>
      </w:r>
    </w:p>
    <w:p w:rsidR="00D24944" w:rsidRPr="00D24944" w:rsidRDefault="00D24944" w:rsidP="00862CE2">
      <w:pPr>
        <w:jc w:val="both"/>
        <w:rPr>
          <w:rFonts w:eastAsia="SimSun"/>
          <w:sz w:val="24"/>
          <w:szCs w:val="24"/>
          <w:lang w:val="bg-BG"/>
        </w:rPr>
      </w:pPr>
    </w:p>
    <w:p w:rsidR="008B3DD0" w:rsidRPr="008B3DD0" w:rsidRDefault="001F3AA4" w:rsidP="008B3DD0">
      <w:pPr>
        <w:jc w:val="both"/>
        <w:rPr>
          <w:color w:val="000000"/>
          <w:sz w:val="24"/>
          <w:szCs w:val="24"/>
          <w:shd w:val="clear" w:color="auto" w:fill="FFFFFF"/>
          <w:lang w:val="bg-BG"/>
        </w:rPr>
      </w:pPr>
      <w:r w:rsidRPr="004B7A9A">
        <w:rPr>
          <w:rFonts w:ascii="Times New Roman CYR" w:hAnsi="Times New Roman CYR"/>
          <w:b/>
          <w:sz w:val="24"/>
          <w:szCs w:val="24"/>
          <w:lang w:val="bg-BG"/>
        </w:rPr>
        <w:t>Задача 5</w:t>
      </w:r>
      <w:r w:rsidRPr="004B7A9A">
        <w:rPr>
          <w:rFonts w:ascii="Times New Roman CYR" w:hAnsi="Times New Roman CYR"/>
          <w:b/>
          <w:sz w:val="24"/>
          <w:szCs w:val="24"/>
          <w:lang w:val="it-IT"/>
        </w:rPr>
        <w:t>.</w:t>
      </w:r>
      <w:r w:rsidRPr="00D0487F">
        <w:rPr>
          <w:rFonts w:ascii="Times New Roman CYR" w:hAnsi="Times New Roman CYR"/>
          <w:b/>
          <w:sz w:val="24"/>
          <w:szCs w:val="24"/>
          <w:lang w:val="it-IT"/>
        </w:rPr>
        <w:t xml:space="preserve"> </w:t>
      </w:r>
      <w:r w:rsidR="006B44F9">
        <w:rPr>
          <w:color w:val="000000"/>
          <w:sz w:val="24"/>
          <w:szCs w:val="24"/>
          <w:shd w:val="clear" w:color="auto" w:fill="FFFFFF"/>
          <w:lang w:val="bg-BG"/>
        </w:rPr>
        <w:t>В тетрадке один за другим начерчены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3B5FF6">
        <w:rPr>
          <w:color w:val="000000"/>
          <w:sz w:val="24"/>
          <w:szCs w:val="24"/>
          <w:shd w:val="clear" w:color="auto" w:fill="FFFFFF"/>
          <w:lang w:val="bg-BG"/>
        </w:rPr>
        <w:t xml:space="preserve">разными цветами 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>т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р</w:t>
      </w:r>
      <w:r w:rsidR="006B44F9">
        <w:rPr>
          <w:color w:val="000000"/>
          <w:sz w:val="24"/>
          <w:szCs w:val="24"/>
          <w:shd w:val="clear" w:color="auto" w:fill="FFFFFF"/>
          <w:lang w:val="bg-BG"/>
        </w:rPr>
        <w:t>еугольник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, квадрат, кр</w:t>
      </w:r>
      <w:r w:rsidR="006B44F9">
        <w:rPr>
          <w:color w:val="000000"/>
          <w:sz w:val="24"/>
          <w:szCs w:val="24"/>
          <w:shd w:val="clear" w:color="auto" w:fill="FFFFFF"/>
          <w:lang w:val="bg-BG"/>
        </w:rPr>
        <w:t>у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г и п</w:t>
      </w:r>
      <w:r w:rsidR="006B44F9">
        <w:rPr>
          <w:color w:val="000000"/>
          <w:sz w:val="24"/>
          <w:szCs w:val="24"/>
          <w:shd w:val="clear" w:color="auto" w:fill="FFFFFF"/>
          <w:lang w:val="bg-BG"/>
        </w:rPr>
        <w:t>ятиуголь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ник</w:t>
      </w:r>
      <w:r w:rsidR="006B44F9">
        <w:rPr>
          <w:color w:val="000000"/>
          <w:sz w:val="24"/>
          <w:szCs w:val="24"/>
          <w:shd w:val="clear" w:color="auto" w:fill="FFFFFF"/>
          <w:lang w:val="bg-BG"/>
        </w:rPr>
        <w:t>, не обязательно в этом порядке</w:t>
      </w:r>
      <w:r w:rsidR="003B5FF6" w:rsidRPr="00C801C7">
        <w:rPr>
          <w:color w:val="000000"/>
          <w:sz w:val="24"/>
          <w:szCs w:val="24"/>
          <w:shd w:val="clear" w:color="auto" w:fill="FFFFFF"/>
          <w:lang w:val="ru-RU"/>
        </w:rPr>
        <w:t>.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 З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елен</w:t>
      </w:r>
      <w:r w:rsidR="003B5FF6">
        <w:rPr>
          <w:color w:val="000000"/>
          <w:sz w:val="24"/>
          <w:szCs w:val="24"/>
          <w:shd w:val="clear" w:color="auto" w:fill="FFFFFF"/>
          <w:lang w:val="bg-BG"/>
        </w:rPr>
        <w:t>ая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фигура 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и син</w:t>
      </w:r>
      <w:r w:rsidR="003B5FF6">
        <w:rPr>
          <w:color w:val="000000"/>
          <w:sz w:val="24"/>
          <w:szCs w:val="24"/>
          <w:shd w:val="clear" w:color="auto" w:fill="FFFFFF"/>
          <w:lang w:val="bg-BG"/>
        </w:rPr>
        <w:t>яя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3B5FF6">
        <w:rPr>
          <w:color w:val="000000"/>
          <w:sz w:val="24"/>
          <w:szCs w:val="24"/>
          <w:shd w:val="clear" w:color="auto" w:fill="FFFFFF"/>
          <w:lang w:val="bg-BG"/>
        </w:rPr>
        <w:t>фигура являются соседями красной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. 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Справа от желтой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фигур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ы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находится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п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ятиугольник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. Кр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уг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леж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ит правее, чем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тр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еугольник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и </w:t>
      </w:r>
      <w:r w:rsidR="00126985">
        <w:rPr>
          <w:color w:val="000000"/>
          <w:sz w:val="24"/>
          <w:szCs w:val="24"/>
          <w:shd w:val="clear" w:color="auto" w:fill="FFFFFF"/>
          <w:lang w:val="bg-BG"/>
        </w:rPr>
        <w:t>еще правее, чем пятиугольник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. Тр</w:t>
      </w:r>
      <w:r w:rsidR="00A2206E">
        <w:rPr>
          <w:color w:val="000000"/>
          <w:sz w:val="24"/>
          <w:szCs w:val="24"/>
          <w:shd w:val="clear" w:color="auto" w:fill="FFFFFF"/>
          <w:lang w:val="bg-BG"/>
        </w:rPr>
        <w:t>еугольник не расположен в конце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>, а с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ин</w:t>
      </w:r>
      <w:r w:rsidR="00A2206E">
        <w:rPr>
          <w:color w:val="000000"/>
          <w:sz w:val="24"/>
          <w:szCs w:val="24"/>
          <w:shd w:val="clear" w:color="auto" w:fill="FFFFFF"/>
          <w:lang w:val="bg-BG"/>
        </w:rPr>
        <w:t>яя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 фигура не </w:t>
      </w:r>
      <w:r w:rsidR="00A2206E">
        <w:rPr>
          <w:color w:val="000000"/>
          <w:sz w:val="24"/>
          <w:szCs w:val="24"/>
          <w:shd w:val="clear" w:color="auto" w:fill="FFFFFF"/>
          <w:lang w:val="bg-BG"/>
        </w:rPr>
        <w:t>находится рядом с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 xml:space="preserve"> 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>ж</w:t>
      </w:r>
      <w:r w:rsidR="00A2206E">
        <w:rPr>
          <w:color w:val="000000"/>
          <w:sz w:val="24"/>
          <w:szCs w:val="24"/>
          <w:shd w:val="clear" w:color="auto" w:fill="FFFFFF"/>
          <w:lang w:val="bg-BG"/>
        </w:rPr>
        <w:t>елтой</w:t>
      </w:r>
      <w:r w:rsidR="008B3DD0" w:rsidRPr="00C801C7">
        <w:rPr>
          <w:color w:val="000000"/>
          <w:sz w:val="24"/>
          <w:szCs w:val="24"/>
          <w:shd w:val="clear" w:color="auto" w:fill="FFFFFF"/>
          <w:lang w:val="ru-RU"/>
        </w:rPr>
        <w:t xml:space="preserve">. </w:t>
      </w:r>
      <w:r w:rsidR="00A2206E">
        <w:rPr>
          <w:color w:val="000000"/>
          <w:sz w:val="24"/>
          <w:szCs w:val="24"/>
          <w:shd w:val="clear" w:color="auto" w:fill="FFFFFF"/>
          <w:lang w:val="bg-BG"/>
        </w:rPr>
        <w:t>Какого цвета квадрат и круг</w:t>
      </w:r>
      <w:r w:rsidR="008B3DD0" w:rsidRPr="008B3DD0">
        <w:rPr>
          <w:color w:val="000000"/>
          <w:sz w:val="24"/>
          <w:szCs w:val="24"/>
          <w:shd w:val="clear" w:color="auto" w:fill="FFFFFF"/>
          <w:lang w:val="bg-BG"/>
        </w:rPr>
        <w:t>?</w:t>
      </w:r>
    </w:p>
    <w:p w:rsidR="00BA22C3" w:rsidRDefault="008B3DD0" w:rsidP="008B3DD0">
      <w:pPr>
        <w:pStyle w:val="ad"/>
        <w:ind w:left="0"/>
        <w:jc w:val="both"/>
        <w:rPr>
          <w:b/>
          <w:lang w:val="bg-BG"/>
        </w:rPr>
      </w:pPr>
      <w:r w:rsidRPr="008B3DD0">
        <w:rPr>
          <w:b/>
        </w:rPr>
        <w:t>A</w:t>
      </w:r>
      <w:r w:rsidRPr="00C801C7">
        <w:rPr>
          <w:b/>
          <w:lang w:val="ru-RU"/>
        </w:rPr>
        <w:t>)</w:t>
      </w:r>
      <w:r w:rsidR="00A2206E">
        <w:rPr>
          <w:lang w:val="bg-BG"/>
        </w:rPr>
        <w:t xml:space="preserve"> желтый и красный</w:t>
      </w:r>
      <w:r w:rsidRPr="008B3DD0">
        <w:rPr>
          <w:b/>
          <w:lang w:val="bg-BG"/>
        </w:rPr>
        <w:t xml:space="preserve">        </w:t>
      </w:r>
      <w:r w:rsidR="00BA22C3">
        <w:rPr>
          <w:b/>
          <w:lang w:val="bg-BG"/>
        </w:rPr>
        <w:t xml:space="preserve">        </w:t>
      </w:r>
      <w:r w:rsidRPr="008B3DD0">
        <w:rPr>
          <w:b/>
        </w:rPr>
        <w:t>B</w:t>
      </w:r>
      <w:r w:rsidRPr="00C801C7">
        <w:rPr>
          <w:b/>
          <w:lang w:val="ru-RU"/>
        </w:rPr>
        <w:t xml:space="preserve">) </w:t>
      </w:r>
      <w:r w:rsidR="00A2206E">
        <w:rPr>
          <w:lang w:val="bg-BG"/>
        </w:rPr>
        <w:t>зеленый и красный</w:t>
      </w:r>
      <w:r w:rsidRPr="008B3DD0">
        <w:rPr>
          <w:lang w:val="bg-BG"/>
        </w:rPr>
        <w:t xml:space="preserve"> </w:t>
      </w:r>
      <w:r w:rsidRPr="00C801C7">
        <w:rPr>
          <w:b/>
          <w:lang w:val="ru-RU"/>
        </w:rPr>
        <w:t xml:space="preserve"> </w:t>
      </w:r>
      <w:r w:rsidR="00A2206E">
        <w:rPr>
          <w:b/>
          <w:lang w:val="bg-BG"/>
        </w:rPr>
        <w:t xml:space="preserve">   </w:t>
      </w:r>
      <w:r w:rsidR="00BA22C3">
        <w:rPr>
          <w:b/>
          <w:lang w:val="bg-BG"/>
        </w:rPr>
        <w:tab/>
      </w:r>
      <w:r w:rsidR="00BA22C3">
        <w:rPr>
          <w:b/>
          <w:lang w:val="bg-BG"/>
        </w:rPr>
        <w:tab/>
      </w:r>
      <w:r w:rsidRPr="008B3DD0">
        <w:rPr>
          <w:b/>
        </w:rPr>
        <w:t>C</w:t>
      </w:r>
      <w:r w:rsidRPr="00C801C7">
        <w:rPr>
          <w:b/>
          <w:lang w:val="ru-RU"/>
        </w:rPr>
        <w:t xml:space="preserve">) </w:t>
      </w:r>
      <w:r w:rsidR="00A2206E">
        <w:rPr>
          <w:lang w:val="bg-BG"/>
        </w:rPr>
        <w:t>желтый и синий</w:t>
      </w:r>
      <w:r w:rsidRPr="008B3DD0">
        <w:rPr>
          <w:lang w:val="bg-BG"/>
        </w:rPr>
        <w:t xml:space="preserve"> </w:t>
      </w:r>
      <w:r w:rsidRPr="008B3DD0">
        <w:rPr>
          <w:b/>
          <w:lang w:val="bg-BG"/>
        </w:rPr>
        <w:t xml:space="preserve">          </w:t>
      </w:r>
    </w:p>
    <w:p w:rsidR="008B3DD0" w:rsidRPr="008B3DD0" w:rsidRDefault="008B3DD0" w:rsidP="008B3DD0">
      <w:pPr>
        <w:pStyle w:val="ad"/>
        <w:ind w:left="0"/>
        <w:jc w:val="both"/>
        <w:rPr>
          <w:lang w:val="bg-BG"/>
        </w:rPr>
      </w:pPr>
      <w:r w:rsidRPr="008B3DD0">
        <w:rPr>
          <w:b/>
        </w:rPr>
        <w:t>D</w:t>
      </w:r>
      <w:r w:rsidRPr="00C801C7">
        <w:rPr>
          <w:b/>
          <w:lang w:val="ru-RU"/>
        </w:rPr>
        <w:t xml:space="preserve">) </w:t>
      </w:r>
      <w:r w:rsidRPr="008B3DD0">
        <w:rPr>
          <w:lang w:val="bg-BG"/>
        </w:rPr>
        <w:t>зелен</w:t>
      </w:r>
      <w:r w:rsidR="00BA22C3">
        <w:rPr>
          <w:lang w:val="bg-BG"/>
        </w:rPr>
        <w:t>ый</w:t>
      </w:r>
      <w:r w:rsidRPr="008B3DD0">
        <w:rPr>
          <w:lang w:val="bg-BG"/>
        </w:rPr>
        <w:t xml:space="preserve"> и син</w:t>
      </w:r>
      <w:r w:rsidR="00BA22C3">
        <w:rPr>
          <w:lang w:val="bg-BG"/>
        </w:rPr>
        <w:t xml:space="preserve">ий </w:t>
      </w:r>
      <w:r w:rsidRPr="008B3DD0">
        <w:rPr>
          <w:b/>
          <w:lang w:val="bg-BG"/>
        </w:rPr>
        <w:t xml:space="preserve">                  </w:t>
      </w:r>
      <w:r w:rsidRPr="008B3DD0">
        <w:rPr>
          <w:b/>
        </w:rPr>
        <w:t>E</w:t>
      </w:r>
      <w:r w:rsidRPr="00C801C7">
        <w:rPr>
          <w:b/>
          <w:lang w:val="ru-RU"/>
        </w:rPr>
        <w:t xml:space="preserve">) </w:t>
      </w:r>
      <w:r w:rsidR="00BA22C3">
        <w:rPr>
          <w:lang w:val="bg-BG"/>
        </w:rPr>
        <w:t>нельзя</w:t>
      </w:r>
      <w:r w:rsidRPr="008B3DD0">
        <w:rPr>
          <w:lang w:val="bg-BG"/>
        </w:rPr>
        <w:t xml:space="preserve"> определи</w:t>
      </w:r>
      <w:r w:rsidR="00BA22C3">
        <w:rPr>
          <w:lang w:val="bg-BG"/>
        </w:rPr>
        <w:t>ть</w:t>
      </w:r>
    </w:p>
    <w:p w:rsidR="008A6E5B" w:rsidRPr="00C92311" w:rsidRDefault="008A6E5B" w:rsidP="008B3DD0">
      <w:pPr>
        <w:pStyle w:val="a5"/>
        <w:shd w:val="clear" w:color="auto" w:fill="FFFFFF"/>
        <w:spacing w:before="0" w:beforeAutospacing="0" w:after="0" w:afterAutospacing="0"/>
        <w:ind w:right="3345"/>
        <w:jc w:val="both"/>
        <w:rPr>
          <w:lang w:val="bg-BG"/>
        </w:rPr>
      </w:pPr>
    </w:p>
    <w:p w:rsidR="00862CE2" w:rsidRPr="00D24944" w:rsidRDefault="00B5294F" w:rsidP="00862CE2">
      <w:pPr>
        <w:jc w:val="both"/>
        <w:rPr>
          <w:rFonts w:eastAsia="SimSun"/>
          <w:sz w:val="24"/>
          <w:szCs w:val="24"/>
          <w:lang w:val="bg-BG"/>
        </w:rPr>
      </w:pPr>
      <w:r w:rsidRPr="004B7A9A">
        <w:rPr>
          <w:rFonts w:ascii="Times New Roman CYR" w:hAnsi="Times New Roman CYR"/>
          <w:b/>
          <w:sz w:val="24"/>
          <w:lang w:val="bg-BG"/>
        </w:rPr>
        <w:t>Задача</w:t>
      </w:r>
      <w:r w:rsidRPr="004B7A9A">
        <w:rPr>
          <w:b/>
          <w:sz w:val="24"/>
          <w:lang w:val="bg-BG"/>
        </w:rPr>
        <w:t xml:space="preserve"> </w:t>
      </w:r>
      <w:r w:rsidRPr="004B7A9A">
        <w:rPr>
          <w:b/>
          <w:sz w:val="24"/>
          <w:lang w:val="ru-RU"/>
        </w:rPr>
        <w:t>6</w:t>
      </w:r>
      <w:r w:rsidRPr="004B7A9A">
        <w:rPr>
          <w:b/>
          <w:sz w:val="24"/>
          <w:lang w:val="bg-BG"/>
        </w:rPr>
        <w:t>.</w:t>
      </w:r>
      <w:r w:rsidRPr="00D0487F">
        <w:rPr>
          <w:b/>
          <w:sz w:val="24"/>
          <w:lang w:val="bg-BG"/>
        </w:rPr>
        <w:t xml:space="preserve"> </w:t>
      </w:r>
      <w:r w:rsidR="007E11B8">
        <w:rPr>
          <w:rFonts w:eastAsia="SimSun"/>
          <w:sz w:val="24"/>
          <w:szCs w:val="24"/>
          <w:lang w:val="bg-BG"/>
        </w:rPr>
        <w:t>Найти сумму</w:t>
      </w:r>
      <w:r w:rsidR="00862CE2" w:rsidRPr="00D24944">
        <w:rPr>
          <w:rFonts w:eastAsia="SimSun"/>
          <w:sz w:val="24"/>
          <w:szCs w:val="24"/>
          <w:lang w:val="bg-BG"/>
        </w:rPr>
        <w:t>:</w:t>
      </w:r>
    </w:p>
    <w:p w:rsidR="00862CE2" w:rsidRPr="00D24944" w:rsidRDefault="00C801C7" w:rsidP="00862CE2">
      <w:pPr>
        <w:overflowPunct/>
        <w:autoSpaceDE/>
        <w:autoSpaceDN/>
        <w:adjustRightInd/>
        <w:jc w:val="center"/>
        <w:textAlignment w:val="auto"/>
        <w:rPr>
          <w:rFonts w:eastAsia="SimSun"/>
          <w:sz w:val="24"/>
          <w:szCs w:val="24"/>
          <w:lang w:val="bg-BG"/>
        </w:rPr>
      </w:pPr>
      <w:r w:rsidRPr="00C801C7">
        <w:rPr>
          <w:rFonts w:eastAsia="SimSun"/>
          <w:position w:val="-24"/>
          <w:sz w:val="24"/>
          <w:szCs w:val="24"/>
          <w:lang w:val="bg-BG"/>
        </w:rPr>
        <w:object w:dxaOrig="3879" w:dyaOrig="620">
          <v:shape id="_x0000_i1044" type="#_x0000_t75" style="width:194.25pt;height:30.75pt" o:ole="">
            <v:imagedata r:id="rId38" o:title=""/>
          </v:shape>
          <o:OLEObject Type="Embed" ProgID="Equation.3" ShapeID="_x0000_i1044" DrawAspect="Content" ObjectID="_1540694671" r:id="rId39"/>
        </w:object>
      </w:r>
      <w:r w:rsidR="00862CE2" w:rsidRPr="00D24944">
        <w:rPr>
          <w:rFonts w:eastAsia="SimSun"/>
          <w:sz w:val="24"/>
          <w:szCs w:val="24"/>
          <w:lang w:val="bg-BG"/>
        </w:rPr>
        <w:t>.</w:t>
      </w:r>
    </w:p>
    <w:p w:rsidR="00862CE2" w:rsidRPr="00D24944" w:rsidRDefault="00862CE2" w:rsidP="00862CE2">
      <w:pPr>
        <w:overflowPunct/>
        <w:autoSpaceDE/>
        <w:autoSpaceDN/>
        <w:adjustRightInd/>
        <w:spacing w:line="480" w:lineRule="auto"/>
        <w:jc w:val="both"/>
        <w:textAlignment w:val="auto"/>
        <w:rPr>
          <w:rFonts w:eastAsia="SimSun"/>
          <w:sz w:val="24"/>
          <w:szCs w:val="24"/>
          <w:lang w:val="bg-BG"/>
        </w:rPr>
      </w:pPr>
      <w:r w:rsidRPr="00D24944">
        <w:rPr>
          <w:rFonts w:eastAsia="SimSun"/>
          <w:b/>
          <w:sz w:val="24"/>
          <w:szCs w:val="24"/>
        </w:rPr>
        <w:t>A</w:t>
      </w:r>
      <w:r w:rsidRPr="00C801C7">
        <w:rPr>
          <w:rFonts w:eastAsia="SimSun"/>
          <w:b/>
          <w:sz w:val="24"/>
          <w:szCs w:val="24"/>
          <w:lang w:val="ru-RU"/>
        </w:rPr>
        <w:t>)</w:t>
      </w:r>
      <w:r w:rsidRPr="00D24944">
        <w:rPr>
          <w:rFonts w:eastAsia="SimSun"/>
          <w:sz w:val="24"/>
          <w:szCs w:val="24"/>
          <w:lang w:val="bg-BG"/>
        </w:rPr>
        <w:t xml:space="preserve"> 201</w:t>
      </w:r>
      <w:r>
        <w:rPr>
          <w:rFonts w:eastAsia="SimSun"/>
          <w:sz w:val="24"/>
          <w:szCs w:val="24"/>
          <w:lang w:val="bg-BG"/>
        </w:rPr>
        <w:t>5</w:t>
      </w:r>
      <w:r w:rsidRPr="00C801C7">
        <w:rPr>
          <w:rFonts w:eastAsia="SimSun"/>
          <w:sz w:val="24"/>
          <w:szCs w:val="24"/>
          <w:lang w:val="ru-RU"/>
        </w:rPr>
        <w:t xml:space="preserve"> </w:t>
      </w:r>
      <w:r w:rsidRPr="00C801C7">
        <w:rPr>
          <w:rFonts w:eastAsia="SimSun"/>
          <w:b/>
          <w:sz w:val="24"/>
          <w:szCs w:val="24"/>
          <w:lang w:val="ru-RU"/>
        </w:rPr>
        <w:t xml:space="preserve"> </w:t>
      </w:r>
      <w:r w:rsidRPr="00D24944">
        <w:rPr>
          <w:rFonts w:eastAsia="SimSun"/>
          <w:b/>
          <w:sz w:val="24"/>
          <w:szCs w:val="24"/>
          <w:lang w:val="bg-BG"/>
        </w:rPr>
        <w:t xml:space="preserve">            </w:t>
      </w:r>
      <w:r w:rsidRPr="00D24944">
        <w:rPr>
          <w:rFonts w:eastAsia="SimSun"/>
          <w:b/>
          <w:sz w:val="24"/>
          <w:szCs w:val="24"/>
        </w:rPr>
        <w:t>B</w:t>
      </w:r>
      <w:r w:rsidRPr="00C801C7">
        <w:rPr>
          <w:rFonts w:eastAsia="SimSun"/>
          <w:b/>
          <w:sz w:val="24"/>
          <w:szCs w:val="24"/>
          <w:lang w:val="ru-RU"/>
        </w:rPr>
        <w:t xml:space="preserve">) </w:t>
      </w:r>
      <w:r w:rsidRPr="00D24944">
        <w:rPr>
          <w:rFonts w:eastAsia="SimSun"/>
          <w:sz w:val="24"/>
          <w:szCs w:val="24"/>
          <w:lang w:val="bg-BG"/>
        </w:rPr>
        <w:t>201</w:t>
      </w:r>
      <w:r>
        <w:rPr>
          <w:rFonts w:eastAsia="SimSun"/>
          <w:sz w:val="24"/>
          <w:szCs w:val="24"/>
          <w:lang w:val="bg-BG"/>
        </w:rPr>
        <w:t>6</w:t>
      </w:r>
      <w:r w:rsidRPr="00D24944">
        <w:rPr>
          <w:rFonts w:eastAsia="SimSun"/>
          <w:sz w:val="24"/>
          <w:szCs w:val="24"/>
          <w:lang w:val="bg-BG"/>
        </w:rPr>
        <w:t xml:space="preserve"> </w:t>
      </w:r>
      <w:r w:rsidRPr="00C801C7">
        <w:rPr>
          <w:rFonts w:eastAsia="SimSun"/>
          <w:sz w:val="24"/>
          <w:szCs w:val="24"/>
          <w:lang w:val="ru-RU"/>
        </w:rPr>
        <w:t xml:space="preserve"> </w:t>
      </w:r>
      <w:r w:rsidRPr="00D24944">
        <w:rPr>
          <w:rFonts w:eastAsia="SimSun"/>
          <w:b/>
          <w:sz w:val="24"/>
          <w:szCs w:val="24"/>
          <w:lang w:val="bg-BG"/>
        </w:rPr>
        <w:t xml:space="preserve">         </w:t>
      </w:r>
      <w:r w:rsidRPr="00D24944">
        <w:rPr>
          <w:rFonts w:eastAsia="SimSun"/>
          <w:b/>
          <w:sz w:val="24"/>
          <w:szCs w:val="24"/>
        </w:rPr>
        <w:t>C</w:t>
      </w:r>
      <w:r w:rsidRPr="00C801C7">
        <w:rPr>
          <w:rFonts w:eastAsia="SimSun"/>
          <w:b/>
          <w:sz w:val="24"/>
          <w:szCs w:val="24"/>
          <w:lang w:val="ru-RU"/>
        </w:rPr>
        <w:t xml:space="preserve">) </w:t>
      </w:r>
      <w:r>
        <w:rPr>
          <w:rFonts w:eastAsia="SimSun"/>
          <w:sz w:val="24"/>
          <w:szCs w:val="24"/>
          <w:lang w:val="bg-BG"/>
        </w:rPr>
        <w:t>2015</w:t>
      </w:r>
      <w:r w:rsidRPr="00D24944">
        <w:rPr>
          <w:rFonts w:eastAsia="SimSun"/>
          <w:sz w:val="24"/>
          <w:szCs w:val="24"/>
          <w:lang w:val="bg-BG"/>
        </w:rPr>
        <w:t>.201</w:t>
      </w:r>
      <w:r>
        <w:rPr>
          <w:rFonts w:eastAsia="SimSun"/>
          <w:sz w:val="24"/>
          <w:szCs w:val="24"/>
          <w:lang w:val="bg-BG"/>
        </w:rPr>
        <w:t>6</w:t>
      </w:r>
      <w:r w:rsidRPr="00D24944">
        <w:rPr>
          <w:rFonts w:eastAsia="SimSun"/>
          <w:sz w:val="24"/>
          <w:szCs w:val="24"/>
          <w:lang w:val="bg-BG"/>
        </w:rPr>
        <w:t xml:space="preserve"> </w:t>
      </w:r>
      <w:r w:rsidRPr="00D24944">
        <w:rPr>
          <w:rFonts w:eastAsia="SimSun"/>
          <w:b/>
          <w:sz w:val="24"/>
          <w:szCs w:val="24"/>
          <w:lang w:val="bg-BG"/>
        </w:rPr>
        <w:t xml:space="preserve">           </w:t>
      </w:r>
      <w:r w:rsidRPr="00D24944">
        <w:rPr>
          <w:rFonts w:eastAsia="SimSun"/>
          <w:b/>
          <w:sz w:val="24"/>
          <w:szCs w:val="24"/>
        </w:rPr>
        <w:t>D</w:t>
      </w:r>
      <w:r w:rsidRPr="00C801C7">
        <w:rPr>
          <w:rFonts w:eastAsia="SimSun"/>
          <w:b/>
          <w:sz w:val="24"/>
          <w:szCs w:val="24"/>
          <w:lang w:val="ru-RU"/>
        </w:rPr>
        <w:t xml:space="preserve">) </w:t>
      </w:r>
      <w:r w:rsidRPr="00D24944">
        <w:rPr>
          <w:rFonts w:eastAsia="SimSun"/>
          <w:b/>
          <w:position w:val="-24"/>
          <w:sz w:val="24"/>
          <w:szCs w:val="24"/>
        </w:rPr>
        <w:object w:dxaOrig="1280" w:dyaOrig="620">
          <v:shape id="_x0000_i1045" type="#_x0000_t75" style="width:63.75pt;height:31.5pt" o:ole="">
            <v:imagedata r:id="rId40" o:title=""/>
          </v:shape>
          <o:OLEObject Type="Embed" ProgID="Equation.DSMT4" ShapeID="_x0000_i1045" DrawAspect="Content" ObjectID="_1540694672" r:id="rId41"/>
        </w:object>
      </w:r>
      <w:r w:rsidRPr="00C801C7">
        <w:rPr>
          <w:rFonts w:eastAsia="SimSun"/>
          <w:b/>
          <w:sz w:val="24"/>
          <w:szCs w:val="24"/>
          <w:lang w:val="ru-RU"/>
        </w:rPr>
        <w:t xml:space="preserve"> </w:t>
      </w:r>
      <w:r w:rsidRPr="00D24944">
        <w:rPr>
          <w:rFonts w:eastAsia="SimSun"/>
          <w:b/>
          <w:sz w:val="24"/>
          <w:szCs w:val="24"/>
          <w:lang w:val="bg-BG"/>
        </w:rPr>
        <w:t xml:space="preserve">         </w:t>
      </w:r>
      <w:r w:rsidRPr="00D24944">
        <w:rPr>
          <w:rFonts w:eastAsia="SimSun"/>
          <w:b/>
          <w:sz w:val="24"/>
          <w:szCs w:val="24"/>
        </w:rPr>
        <w:t>E</w:t>
      </w:r>
      <w:r w:rsidRPr="00C801C7">
        <w:rPr>
          <w:rFonts w:eastAsia="SimSun"/>
          <w:b/>
          <w:sz w:val="24"/>
          <w:szCs w:val="24"/>
          <w:lang w:val="ru-RU"/>
        </w:rPr>
        <w:t xml:space="preserve">) </w:t>
      </w:r>
      <w:r w:rsidRPr="00D24944">
        <w:rPr>
          <w:rFonts w:eastAsia="SimSun"/>
          <w:b/>
          <w:position w:val="-24"/>
          <w:sz w:val="24"/>
          <w:szCs w:val="24"/>
        </w:rPr>
        <w:object w:dxaOrig="1280" w:dyaOrig="620">
          <v:shape id="_x0000_i1046" type="#_x0000_t75" style="width:63.75pt;height:31.5pt" o:ole="">
            <v:imagedata r:id="rId42" o:title=""/>
          </v:shape>
          <o:OLEObject Type="Embed" ProgID="Equation.DSMT4" ShapeID="_x0000_i1046" DrawAspect="Content" ObjectID="_1540694673" r:id="rId43"/>
        </w:object>
      </w:r>
      <w:r w:rsidRPr="00C801C7">
        <w:rPr>
          <w:rFonts w:eastAsia="SimSun"/>
          <w:sz w:val="24"/>
          <w:szCs w:val="24"/>
          <w:lang w:val="ru-RU"/>
        </w:rPr>
        <w:t xml:space="preserve"> </w:t>
      </w:r>
    </w:p>
    <w:p w:rsidR="002B686C" w:rsidRDefault="00D50182" w:rsidP="002B686C">
      <w:pPr>
        <w:jc w:val="both"/>
        <w:rPr>
          <w:rFonts w:eastAsia="Calibri"/>
          <w:sz w:val="24"/>
          <w:szCs w:val="22"/>
          <w:lang w:val="ru-RU" w:eastAsia="en-US"/>
        </w:rPr>
      </w:pPr>
      <w:r w:rsidRPr="004B7A9A">
        <w:rPr>
          <w:rFonts w:ascii="Times New Roman CYR" w:hAnsi="Times New Roman CYR"/>
          <w:b/>
          <w:sz w:val="24"/>
          <w:lang w:val="bg-BG"/>
        </w:rPr>
        <w:t>Задача</w:t>
      </w:r>
      <w:r w:rsidRPr="004B7A9A">
        <w:rPr>
          <w:b/>
          <w:sz w:val="24"/>
          <w:lang w:val="bg-BG"/>
        </w:rPr>
        <w:t xml:space="preserve"> </w:t>
      </w:r>
      <w:r w:rsidRPr="004B7A9A">
        <w:rPr>
          <w:b/>
          <w:sz w:val="24"/>
          <w:lang w:val="it-IT"/>
        </w:rPr>
        <w:t>7</w:t>
      </w:r>
      <w:r w:rsidRPr="004B7A9A">
        <w:rPr>
          <w:b/>
          <w:sz w:val="24"/>
          <w:szCs w:val="24"/>
          <w:lang w:val="bg-BG"/>
        </w:rPr>
        <w:t>.</w:t>
      </w:r>
      <w:r w:rsidRPr="006F364E">
        <w:rPr>
          <w:sz w:val="24"/>
          <w:szCs w:val="24"/>
          <w:lang w:val="it-IT"/>
        </w:rPr>
        <w:t xml:space="preserve"> </w:t>
      </w:r>
      <w:r w:rsidR="007E11B8">
        <w:rPr>
          <w:sz w:val="24"/>
          <w:szCs w:val="24"/>
          <w:lang w:val="bg-BG"/>
        </w:rPr>
        <w:t>У Андрея</w:t>
      </w:r>
      <w:r w:rsidR="007E11B8">
        <w:rPr>
          <w:rFonts w:eastAsia="Calibri"/>
          <w:sz w:val="24"/>
          <w:szCs w:val="22"/>
          <w:lang w:val="ru-RU" w:eastAsia="en-US"/>
        </w:rPr>
        <w:t xml:space="preserve"> ровно столько ключей, сколько сейфов</w:t>
      </w:r>
      <w:r w:rsidR="002B686C">
        <w:rPr>
          <w:rFonts w:eastAsia="Calibri"/>
          <w:sz w:val="24"/>
          <w:szCs w:val="22"/>
          <w:lang w:val="ru-RU" w:eastAsia="en-US"/>
        </w:rPr>
        <w:t>,</w:t>
      </w:r>
      <w:r w:rsidR="002B686C" w:rsidRPr="002B686C">
        <w:rPr>
          <w:rFonts w:eastAsia="Calibri"/>
          <w:sz w:val="24"/>
          <w:szCs w:val="22"/>
          <w:lang w:val="ru-RU" w:eastAsia="en-US"/>
        </w:rPr>
        <w:t xml:space="preserve"> но </w:t>
      </w:r>
      <w:r w:rsidR="007E11B8">
        <w:rPr>
          <w:rFonts w:eastAsia="Calibri"/>
          <w:sz w:val="24"/>
          <w:szCs w:val="22"/>
          <w:lang w:val="ru-RU" w:eastAsia="en-US"/>
        </w:rPr>
        <w:t xml:space="preserve">он </w:t>
      </w:r>
      <w:r w:rsidR="002B686C" w:rsidRPr="002B686C">
        <w:rPr>
          <w:rFonts w:eastAsia="Calibri"/>
          <w:sz w:val="24"/>
          <w:szCs w:val="22"/>
          <w:lang w:val="ru-RU" w:eastAsia="en-US"/>
        </w:rPr>
        <w:t>не знае</w:t>
      </w:r>
      <w:r w:rsidR="007E11B8">
        <w:rPr>
          <w:rFonts w:eastAsia="Calibri"/>
          <w:sz w:val="24"/>
          <w:szCs w:val="22"/>
          <w:lang w:val="ru-RU" w:eastAsia="en-US"/>
        </w:rPr>
        <w:t xml:space="preserve">т какой ключ к какому </w:t>
      </w:r>
      <w:r w:rsidR="002B686C">
        <w:rPr>
          <w:rFonts w:eastAsia="Calibri"/>
          <w:sz w:val="24"/>
          <w:szCs w:val="22"/>
          <w:lang w:val="ru-RU" w:eastAsia="en-US"/>
        </w:rPr>
        <w:t>сейф</w:t>
      </w:r>
      <w:r w:rsidR="007E11B8">
        <w:rPr>
          <w:rFonts w:eastAsia="Calibri"/>
          <w:sz w:val="24"/>
          <w:szCs w:val="22"/>
          <w:lang w:val="ru-RU" w:eastAsia="en-US"/>
        </w:rPr>
        <w:t>у подходит</w:t>
      </w:r>
      <w:r w:rsidR="002B686C" w:rsidRPr="002B686C">
        <w:rPr>
          <w:rFonts w:eastAsia="Calibri"/>
          <w:sz w:val="24"/>
          <w:szCs w:val="22"/>
          <w:lang w:val="ru-RU" w:eastAsia="en-US"/>
        </w:rPr>
        <w:t xml:space="preserve">. </w:t>
      </w:r>
    </w:p>
    <w:p w:rsidR="002B686C" w:rsidRDefault="007E11B8" w:rsidP="002B686C">
      <w:pPr>
        <w:jc w:val="both"/>
        <w:rPr>
          <w:rFonts w:eastAsia="Calibri"/>
          <w:sz w:val="24"/>
          <w:szCs w:val="22"/>
          <w:lang w:val="ru-RU" w:eastAsia="en-US"/>
        </w:rPr>
      </w:pPr>
      <w:r>
        <w:rPr>
          <w:rFonts w:eastAsia="Calibri"/>
          <w:sz w:val="24"/>
          <w:szCs w:val="22"/>
          <w:lang w:val="ru-RU" w:eastAsia="en-US"/>
        </w:rPr>
        <w:tab/>
        <w:t xml:space="preserve">а) Сколько сейфов, если </w:t>
      </w:r>
      <w:r w:rsidR="002B686C" w:rsidRPr="002B686C">
        <w:rPr>
          <w:rFonts w:eastAsia="Calibri"/>
          <w:sz w:val="24"/>
          <w:szCs w:val="22"/>
          <w:lang w:val="ru-RU" w:eastAsia="en-US"/>
        </w:rPr>
        <w:t xml:space="preserve">известно, </w:t>
      </w:r>
      <w:r>
        <w:rPr>
          <w:rFonts w:eastAsia="Calibri"/>
          <w:sz w:val="24"/>
          <w:szCs w:val="22"/>
          <w:lang w:val="ru-RU" w:eastAsia="en-US"/>
        </w:rPr>
        <w:t xml:space="preserve">что в </w:t>
      </w:r>
      <w:r w:rsidR="00C801C7">
        <w:rPr>
          <w:rFonts w:eastAsia="Calibri"/>
          <w:sz w:val="24"/>
          <w:szCs w:val="22"/>
          <w:lang w:val="ru-RU" w:eastAsia="en-US"/>
        </w:rPr>
        <w:t>наихудшем</w:t>
      </w:r>
      <w:r>
        <w:rPr>
          <w:rFonts w:eastAsia="Calibri"/>
          <w:sz w:val="24"/>
          <w:szCs w:val="22"/>
          <w:lang w:val="ru-RU" w:eastAsia="en-US"/>
        </w:rPr>
        <w:t xml:space="preserve"> случае Анд</w:t>
      </w:r>
      <w:r w:rsidR="00294C7D">
        <w:rPr>
          <w:rFonts w:eastAsia="Calibri"/>
          <w:sz w:val="24"/>
          <w:szCs w:val="22"/>
          <w:lang w:val="ru-RU" w:eastAsia="en-US"/>
        </w:rPr>
        <w:t>рею  необходимы 10 попыток</w:t>
      </w:r>
      <w:r>
        <w:rPr>
          <w:rFonts w:eastAsia="Calibri"/>
          <w:sz w:val="24"/>
          <w:szCs w:val="22"/>
          <w:lang w:val="ru-RU" w:eastAsia="en-US"/>
        </w:rPr>
        <w:t xml:space="preserve">, чтобы </w:t>
      </w:r>
      <w:r w:rsidR="004050AC">
        <w:rPr>
          <w:rFonts w:eastAsia="Calibri"/>
          <w:sz w:val="24"/>
          <w:szCs w:val="22"/>
          <w:lang w:val="ru-RU" w:eastAsia="en-US"/>
        </w:rPr>
        <w:t>определить</w:t>
      </w:r>
      <w:r>
        <w:rPr>
          <w:rFonts w:eastAsia="Calibri"/>
          <w:sz w:val="24"/>
          <w:szCs w:val="22"/>
          <w:lang w:val="ru-RU" w:eastAsia="en-US"/>
        </w:rPr>
        <w:t xml:space="preserve"> какой ключ к какому </w:t>
      </w:r>
      <w:r w:rsidR="002B686C">
        <w:rPr>
          <w:rFonts w:eastAsia="Calibri"/>
          <w:sz w:val="24"/>
          <w:szCs w:val="22"/>
          <w:lang w:val="ru-RU" w:eastAsia="en-US"/>
        </w:rPr>
        <w:t>сейф</w:t>
      </w:r>
      <w:r>
        <w:rPr>
          <w:rFonts w:eastAsia="Calibri"/>
          <w:sz w:val="24"/>
          <w:szCs w:val="22"/>
          <w:lang w:val="ru-RU" w:eastAsia="en-US"/>
        </w:rPr>
        <w:t>у подходит</w:t>
      </w:r>
      <w:r w:rsidR="002B686C" w:rsidRPr="002B686C">
        <w:rPr>
          <w:rFonts w:eastAsia="Calibri"/>
          <w:sz w:val="24"/>
          <w:szCs w:val="22"/>
          <w:lang w:val="ru-RU" w:eastAsia="en-US"/>
        </w:rPr>
        <w:t>?</w:t>
      </w:r>
    </w:p>
    <w:p w:rsidR="002B686C" w:rsidRPr="002B686C" w:rsidRDefault="007E11B8" w:rsidP="002B686C">
      <w:pPr>
        <w:jc w:val="both"/>
        <w:rPr>
          <w:rFonts w:eastAsia="Calibri"/>
          <w:sz w:val="24"/>
          <w:szCs w:val="22"/>
          <w:lang w:val="ru-RU" w:eastAsia="en-US"/>
        </w:rPr>
      </w:pPr>
      <w:r>
        <w:rPr>
          <w:rFonts w:eastAsia="Calibri"/>
          <w:sz w:val="24"/>
          <w:szCs w:val="22"/>
          <w:lang w:val="ru-RU" w:eastAsia="en-US"/>
        </w:rPr>
        <w:tab/>
        <w:t xml:space="preserve">б) Если сейфов </w:t>
      </w:r>
      <w:r w:rsidR="002B686C">
        <w:rPr>
          <w:rFonts w:eastAsia="Calibri"/>
          <w:sz w:val="24"/>
          <w:szCs w:val="22"/>
          <w:lang w:val="ru-RU" w:eastAsia="en-US"/>
        </w:rPr>
        <w:t xml:space="preserve">2016, </w:t>
      </w:r>
      <w:r>
        <w:rPr>
          <w:rFonts w:eastAsia="Calibri"/>
          <w:sz w:val="24"/>
          <w:szCs w:val="22"/>
          <w:lang w:val="ru-RU" w:eastAsia="en-US"/>
        </w:rPr>
        <w:t>скол</w:t>
      </w:r>
      <w:r w:rsidR="00294C7D">
        <w:rPr>
          <w:rFonts w:eastAsia="Calibri"/>
          <w:sz w:val="24"/>
          <w:szCs w:val="22"/>
          <w:lang w:val="ru-RU" w:eastAsia="en-US"/>
        </w:rPr>
        <w:t>ько попыток</w:t>
      </w:r>
      <w:r>
        <w:rPr>
          <w:rFonts w:eastAsia="Calibri"/>
          <w:sz w:val="24"/>
          <w:szCs w:val="22"/>
          <w:lang w:val="ru-RU" w:eastAsia="en-US"/>
        </w:rPr>
        <w:t xml:space="preserve"> надо сделать Андрею в </w:t>
      </w:r>
      <w:r w:rsidR="00C801C7">
        <w:rPr>
          <w:rFonts w:eastAsia="Calibri"/>
          <w:sz w:val="24"/>
          <w:szCs w:val="22"/>
          <w:lang w:val="ru-RU" w:eastAsia="en-US"/>
        </w:rPr>
        <w:t>наихудшем</w:t>
      </w:r>
      <w:r>
        <w:rPr>
          <w:rFonts w:eastAsia="Calibri"/>
          <w:sz w:val="24"/>
          <w:szCs w:val="22"/>
          <w:lang w:val="ru-RU" w:eastAsia="en-US"/>
        </w:rPr>
        <w:t xml:space="preserve"> случае, чтобы </w:t>
      </w:r>
      <w:r w:rsidR="004050AC">
        <w:rPr>
          <w:rFonts w:eastAsia="Calibri"/>
          <w:sz w:val="24"/>
          <w:szCs w:val="22"/>
          <w:lang w:val="ru-RU" w:eastAsia="en-US"/>
        </w:rPr>
        <w:t>определить</w:t>
      </w:r>
      <w:r>
        <w:rPr>
          <w:rFonts w:eastAsia="Calibri"/>
          <w:sz w:val="24"/>
          <w:szCs w:val="22"/>
          <w:lang w:val="ru-RU" w:eastAsia="en-US"/>
        </w:rPr>
        <w:t xml:space="preserve"> какой ключ к какому сейфу подходит</w:t>
      </w:r>
      <w:r w:rsidR="002B686C">
        <w:rPr>
          <w:rFonts w:eastAsia="Calibri"/>
          <w:sz w:val="24"/>
          <w:szCs w:val="22"/>
          <w:lang w:val="ru-RU" w:eastAsia="en-US"/>
        </w:rPr>
        <w:t>?</w:t>
      </w:r>
      <w:r w:rsidR="00FA0B54">
        <w:rPr>
          <w:rFonts w:eastAsia="Calibri"/>
          <w:sz w:val="24"/>
          <w:szCs w:val="22"/>
          <w:lang w:val="ru-RU" w:eastAsia="en-US"/>
        </w:rPr>
        <w:t xml:space="preserve"> </w:t>
      </w:r>
    </w:p>
    <w:p w:rsidR="000F52FB" w:rsidRPr="005D718D" w:rsidRDefault="000F52FB" w:rsidP="002B686C">
      <w:pPr>
        <w:jc w:val="both"/>
        <w:rPr>
          <w:rFonts w:ascii="Times New Roman CYR" w:hAnsi="Times New Roman CYR"/>
          <w:i/>
          <w:sz w:val="24"/>
          <w:szCs w:val="24"/>
          <w:lang w:val="ru-RU"/>
        </w:rPr>
      </w:pPr>
    </w:p>
    <w:p w:rsidR="00771782" w:rsidRDefault="00D1142E" w:rsidP="00A1769E">
      <w:pPr>
        <w:jc w:val="right"/>
        <w:rPr>
          <w:rFonts w:ascii="Times New Roman CYR" w:hAnsi="Times New Roman CYR"/>
          <w:i/>
          <w:color w:val="000000"/>
          <w:sz w:val="24"/>
          <w:lang w:val="bg-BG"/>
        </w:rPr>
      </w:pPr>
      <w:r>
        <w:rPr>
          <w:rFonts w:ascii="Times New Roman CYR" w:hAnsi="Times New Roman CYR"/>
          <w:i/>
          <w:sz w:val="24"/>
          <w:lang w:val="bg-BG"/>
        </w:rPr>
        <w:t>Время на работу</w:t>
      </w:r>
      <w:r w:rsidR="00771782" w:rsidRPr="002026C4">
        <w:rPr>
          <w:rFonts w:ascii="Times New Roman CYR" w:hAnsi="Times New Roman CYR"/>
          <w:i/>
          <w:sz w:val="24"/>
          <w:lang w:val="bg-BG"/>
        </w:rPr>
        <w:t xml:space="preserve"> 120 мин</w:t>
      </w:r>
      <w:r>
        <w:rPr>
          <w:rFonts w:ascii="Times New Roman CYR" w:hAnsi="Times New Roman CYR"/>
          <w:i/>
          <w:sz w:val="24"/>
          <w:lang w:val="bg-BG"/>
        </w:rPr>
        <w:t>.</w:t>
      </w:r>
      <w:r w:rsidR="00771782" w:rsidRPr="00514923">
        <w:rPr>
          <w:rFonts w:ascii="Times New Roman CYR" w:hAnsi="Times New Roman CYR"/>
          <w:i/>
          <w:color w:val="000000"/>
          <w:sz w:val="24"/>
          <w:lang w:val="bg-BG"/>
        </w:rPr>
        <w:t xml:space="preserve"> </w:t>
      </w:r>
      <w:bookmarkStart w:id="0" w:name="_GoBack"/>
      <w:bookmarkEnd w:id="0"/>
    </w:p>
    <w:sectPr w:rsidR="00771782" w:rsidSect="006F554E">
      <w:pgSz w:w="11906" w:h="16838"/>
      <w:pgMar w:top="1418" w:right="1418" w:bottom="1418" w:left="1418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2B75" w:rsidRDefault="00E62B75" w:rsidP="00D1142E">
      <w:r>
        <w:separator/>
      </w:r>
    </w:p>
  </w:endnote>
  <w:endnote w:type="continuationSeparator" w:id="0">
    <w:p w:rsidR="00E62B75" w:rsidRDefault="00E62B75" w:rsidP="00D11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2B75" w:rsidRDefault="00E62B75" w:rsidP="00D1142E">
      <w:r>
        <w:separator/>
      </w:r>
    </w:p>
  </w:footnote>
  <w:footnote w:type="continuationSeparator" w:id="0">
    <w:p w:rsidR="00E62B75" w:rsidRDefault="00E62B75" w:rsidP="00D114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60B6D"/>
    <w:multiLevelType w:val="hybridMultilevel"/>
    <w:tmpl w:val="3142FB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7B24EB1"/>
    <w:multiLevelType w:val="hybridMultilevel"/>
    <w:tmpl w:val="D626325A"/>
    <w:lvl w:ilvl="0" w:tplc="4A7E54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E1127B8"/>
    <w:multiLevelType w:val="hybridMultilevel"/>
    <w:tmpl w:val="A43E60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2AAE9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2F7C10"/>
    <w:multiLevelType w:val="hybridMultilevel"/>
    <w:tmpl w:val="E36E7AE8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F285791"/>
    <w:multiLevelType w:val="hybridMultilevel"/>
    <w:tmpl w:val="281659F8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E350372"/>
    <w:multiLevelType w:val="hybridMultilevel"/>
    <w:tmpl w:val="D8060076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FF25030"/>
    <w:multiLevelType w:val="hybridMultilevel"/>
    <w:tmpl w:val="115C50C6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36466CC"/>
    <w:multiLevelType w:val="hybridMultilevel"/>
    <w:tmpl w:val="7DFC9ED0"/>
    <w:lvl w:ilvl="0" w:tplc="DA2E9E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800" w:hanging="360"/>
      </w:pPr>
    </w:lvl>
    <w:lvl w:ilvl="2" w:tplc="0402001B" w:tentative="1">
      <w:start w:val="1"/>
      <w:numFmt w:val="lowerRoman"/>
      <w:lvlText w:val="%3."/>
      <w:lvlJc w:val="right"/>
      <w:pPr>
        <w:ind w:left="2520" w:hanging="180"/>
      </w:pPr>
    </w:lvl>
    <w:lvl w:ilvl="3" w:tplc="0402000F" w:tentative="1">
      <w:start w:val="1"/>
      <w:numFmt w:val="decimal"/>
      <w:lvlText w:val="%4."/>
      <w:lvlJc w:val="left"/>
      <w:pPr>
        <w:ind w:left="3240" w:hanging="360"/>
      </w:pPr>
    </w:lvl>
    <w:lvl w:ilvl="4" w:tplc="04020019" w:tentative="1">
      <w:start w:val="1"/>
      <w:numFmt w:val="lowerLetter"/>
      <w:lvlText w:val="%5."/>
      <w:lvlJc w:val="left"/>
      <w:pPr>
        <w:ind w:left="3960" w:hanging="360"/>
      </w:pPr>
    </w:lvl>
    <w:lvl w:ilvl="5" w:tplc="0402001B" w:tentative="1">
      <w:start w:val="1"/>
      <w:numFmt w:val="lowerRoman"/>
      <w:lvlText w:val="%6."/>
      <w:lvlJc w:val="right"/>
      <w:pPr>
        <w:ind w:left="4680" w:hanging="180"/>
      </w:pPr>
    </w:lvl>
    <w:lvl w:ilvl="6" w:tplc="0402000F" w:tentative="1">
      <w:start w:val="1"/>
      <w:numFmt w:val="decimal"/>
      <w:lvlText w:val="%7."/>
      <w:lvlJc w:val="left"/>
      <w:pPr>
        <w:ind w:left="5400" w:hanging="360"/>
      </w:pPr>
    </w:lvl>
    <w:lvl w:ilvl="7" w:tplc="04020019" w:tentative="1">
      <w:start w:val="1"/>
      <w:numFmt w:val="lowerLetter"/>
      <w:lvlText w:val="%8."/>
      <w:lvlJc w:val="left"/>
      <w:pPr>
        <w:ind w:left="6120" w:hanging="360"/>
      </w:pPr>
    </w:lvl>
    <w:lvl w:ilvl="8" w:tplc="040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9FD61C1"/>
    <w:multiLevelType w:val="hybridMultilevel"/>
    <w:tmpl w:val="31FC0C6E"/>
    <w:lvl w:ilvl="0" w:tplc="952C243A">
      <w:start w:val="1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  <w:b/>
        <w:color w:val="000000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F696814"/>
    <w:multiLevelType w:val="hybridMultilevel"/>
    <w:tmpl w:val="BE94C1B8"/>
    <w:lvl w:ilvl="0" w:tplc="CBD084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74552BAA"/>
    <w:multiLevelType w:val="hybridMultilevel"/>
    <w:tmpl w:val="40160F94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67125E2"/>
    <w:multiLevelType w:val="hybridMultilevel"/>
    <w:tmpl w:val="F752B14E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6"/>
  </w:num>
  <w:num w:numId="5">
    <w:abstractNumId w:val="4"/>
  </w:num>
  <w:num w:numId="6">
    <w:abstractNumId w:val="5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10"/>
  </w:num>
  <w:num w:numId="10">
    <w:abstractNumId w:val="3"/>
  </w:num>
  <w:num w:numId="11">
    <w:abstractNumId w:val="8"/>
  </w:num>
  <w:num w:numId="12">
    <w:abstractNumId w:val="1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4BF2"/>
    <w:rsid w:val="0000007B"/>
    <w:rsid w:val="00000176"/>
    <w:rsid w:val="00003698"/>
    <w:rsid w:val="00011ACA"/>
    <w:rsid w:val="00015549"/>
    <w:rsid w:val="00016C52"/>
    <w:rsid w:val="000171A9"/>
    <w:rsid w:val="000245BE"/>
    <w:rsid w:val="00027753"/>
    <w:rsid w:val="00027C44"/>
    <w:rsid w:val="00031C6F"/>
    <w:rsid w:val="00032569"/>
    <w:rsid w:val="000329CB"/>
    <w:rsid w:val="00032D0E"/>
    <w:rsid w:val="00032D37"/>
    <w:rsid w:val="00034F01"/>
    <w:rsid w:val="00035813"/>
    <w:rsid w:val="00043C2E"/>
    <w:rsid w:val="00044781"/>
    <w:rsid w:val="0004696F"/>
    <w:rsid w:val="00046D88"/>
    <w:rsid w:val="0005262E"/>
    <w:rsid w:val="00052962"/>
    <w:rsid w:val="00054C9C"/>
    <w:rsid w:val="00071AF3"/>
    <w:rsid w:val="00074107"/>
    <w:rsid w:val="00083CD7"/>
    <w:rsid w:val="00084139"/>
    <w:rsid w:val="000A0BF0"/>
    <w:rsid w:val="000A3444"/>
    <w:rsid w:val="000A702F"/>
    <w:rsid w:val="000C03C4"/>
    <w:rsid w:val="000C447C"/>
    <w:rsid w:val="000C5CDD"/>
    <w:rsid w:val="000C7ADB"/>
    <w:rsid w:val="000E045B"/>
    <w:rsid w:val="000E08A3"/>
    <w:rsid w:val="000E1B6D"/>
    <w:rsid w:val="000E7A11"/>
    <w:rsid w:val="000F52FB"/>
    <w:rsid w:val="000F6438"/>
    <w:rsid w:val="00100382"/>
    <w:rsid w:val="001037AE"/>
    <w:rsid w:val="00105E05"/>
    <w:rsid w:val="0010749E"/>
    <w:rsid w:val="001123C7"/>
    <w:rsid w:val="0011343F"/>
    <w:rsid w:val="001172E4"/>
    <w:rsid w:val="00124DCC"/>
    <w:rsid w:val="00126985"/>
    <w:rsid w:val="00133BAC"/>
    <w:rsid w:val="0013694B"/>
    <w:rsid w:val="001402C1"/>
    <w:rsid w:val="00140DD9"/>
    <w:rsid w:val="00143D1D"/>
    <w:rsid w:val="0014690F"/>
    <w:rsid w:val="001526A8"/>
    <w:rsid w:val="00154666"/>
    <w:rsid w:val="00155579"/>
    <w:rsid w:val="001628C1"/>
    <w:rsid w:val="001648AE"/>
    <w:rsid w:val="00167015"/>
    <w:rsid w:val="00171EA9"/>
    <w:rsid w:val="00175F00"/>
    <w:rsid w:val="00176DFD"/>
    <w:rsid w:val="001800F6"/>
    <w:rsid w:val="0018092B"/>
    <w:rsid w:val="00181C18"/>
    <w:rsid w:val="0018213F"/>
    <w:rsid w:val="001832D3"/>
    <w:rsid w:val="00186025"/>
    <w:rsid w:val="00186A99"/>
    <w:rsid w:val="00190F3C"/>
    <w:rsid w:val="00191861"/>
    <w:rsid w:val="001934B4"/>
    <w:rsid w:val="001A6045"/>
    <w:rsid w:val="001B524B"/>
    <w:rsid w:val="001B6EAE"/>
    <w:rsid w:val="001C11C4"/>
    <w:rsid w:val="001C13EE"/>
    <w:rsid w:val="001C20E8"/>
    <w:rsid w:val="001C260E"/>
    <w:rsid w:val="001C326E"/>
    <w:rsid w:val="001C58F7"/>
    <w:rsid w:val="001C6627"/>
    <w:rsid w:val="001D016C"/>
    <w:rsid w:val="001D10B5"/>
    <w:rsid w:val="001D1BF6"/>
    <w:rsid w:val="001D5B01"/>
    <w:rsid w:val="001E11B4"/>
    <w:rsid w:val="001E13F2"/>
    <w:rsid w:val="001E28F4"/>
    <w:rsid w:val="001F1D4C"/>
    <w:rsid w:val="001F3AA4"/>
    <w:rsid w:val="00200CFE"/>
    <w:rsid w:val="002026C4"/>
    <w:rsid w:val="002026F1"/>
    <w:rsid w:val="00206A48"/>
    <w:rsid w:val="00207E78"/>
    <w:rsid w:val="00211831"/>
    <w:rsid w:val="00211FB4"/>
    <w:rsid w:val="00211FDA"/>
    <w:rsid w:val="002161E8"/>
    <w:rsid w:val="0021691A"/>
    <w:rsid w:val="00217646"/>
    <w:rsid w:val="002208C6"/>
    <w:rsid w:val="0022347F"/>
    <w:rsid w:val="002356EE"/>
    <w:rsid w:val="00235E3D"/>
    <w:rsid w:val="0023685B"/>
    <w:rsid w:val="0023742F"/>
    <w:rsid w:val="0024061E"/>
    <w:rsid w:val="00246691"/>
    <w:rsid w:val="00246D81"/>
    <w:rsid w:val="00251C63"/>
    <w:rsid w:val="00253D2A"/>
    <w:rsid w:val="00253DB2"/>
    <w:rsid w:val="00255290"/>
    <w:rsid w:val="00257458"/>
    <w:rsid w:val="00263378"/>
    <w:rsid w:val="00263488"/>
    <w:rsid w:val="00264F6A"/>
    <w:rsid w:val="002656BE"/>
    <w:rsid w:val="00270F4B"/>
    <w:rsid w:val="00273D42"/>
    <w:rsid w:val="00274341"/>
    <w:rsid w:val="00274957"/>
    <w:rsid w:val="00280465"/>
    <w:rsid w:val="002838EC"/>
    <w:rsid w:val="0028586D"/>
    <w:rsid w:val="00293B40"/>
    <w:rsid w:val="00294C7D"/>
    <w:rsid w:val="00295475"/>
    <w:rsid w:val="00296559"/>
    <w:rsid w:val="002A1772"/>
    <w:rsid w:val="002A5DC3"/>
    <w:rsid w:val="002A5EAF"/>
    <w:rsid w:val="002A76F9"/>
    <w:rsid w:val="002B01FC"/>
    <w:rsid w:val="002B0D02"/>
    <w:rsid w:val="002B4BE9"/>
    <w:rsid w:val="002B5E25"/>
    <w:rsid w:val="002B62F2"/>
    <w:rsid w:val="002B686C"/>
    <w:rsid w:val="002B766F"/>
    <w:rsid w:val="002C0068"/>
    <w:rsid w:val="002C25DF"/>
    <w:rsid w:val="002C2838"/>
    <w:rsid w:val="002D01B7"/>
    <w:rsid w:val="002D3B29"/>
    <w:rsid w:val="002F072E"/>
    <w:rsid w:val="002F6B65"/>
    <w:rsid w:val="002F7C43"/>
    <w:rsid w:val="00300391"/>
    <w:rsid w:val="00301121"/>
    <w:rsid w:val="00301A0E"/>
    <w:rsid w:val="003066C2"/>
    <w:rsid w:val="00306EE2"/>
    <w:rsid w:val="003071B0"/>
    <w:rsid w:val="003078C4"/>
    <w:rsid w:val="00321E20"/>
    <w:rsid w:val="003226DA"/>
    <w:rsid w:val="00325DB9"/>
    <w:rsid w:val="0032721D"/>
    <w:rsid w:val="003310B9"/>
    <w:rsid w:val="003313F3"/>
    <w:rsid w:val="0033263B"/>
    <w:rsid w:val="003326AC"/>
    <w:rsid w:val="003329FA"/>
    <w:rsid w:val="00333056"/>
    <w:rsid w:val="003378C5"/>
    <w:rsid w:val="0034782D"/>
    <w:rsid w:val="003505D6"/>
    <w:rsid w:val="00350BB3"/>
    <w:rsid w:val="00352127"/>
    <w:rsid w:val="003546E6"/>
    <w:rsid w:val="00356067"/>
    <w:rsid w:val="00360DC9"/>
    <w:rsid w:val="00364D66"/>
    <w:rsid w:val="0036608D"/>
    <w:rsid w:val="00367E32"/>
    <w:rsid w:val="00371D05"/>
    <w:rsid w:val="00371EF8"/>
    <w:rsid w:val="00372F9B"/>
    <w:rsid w:val="00374BF2"/>
    <w:rsid w:val="003777D0"/>
    <w:rsid w:val="003801D2"/>
    <w:rsid w:val="00390990"/>
    <w:rsid w:val="0039447C"/>
    <w:rsid w:val="003956A8"/>
    <w:rsid w:val="003961E4"/>
    <w:rsid w:val="00396C68"/>
    <w:rsid w:val="00397BD7"/>
    <w:rsid w:val="003A00D3"/>
    <w:rsid w:val="003A1440"/>
    <w:rsid w:val="003A3827"/>
    <w:rsid w:val="003A4BF5"/>
    <w:rsid w:val="003A7A1A"/>
    <w:rsid w:val="003B0F61"/>
    <w:rsid w:val="003B293B"/>
    <w:rsid w:val="003B3451"/>
    <w:rsid w:val="003B5888"/>
    <w:rsid w:val="003B5FF6"/>
    <w:rsid w:val="003B7A6A"/>
    <w:rsid w:val="003C46A1"/>
    <w:rsid w:val="003C4A71"/>
    <w:rsid w:val="003D0562"/>
    <w:rsid w:val="003D16F6"/>
    <w:rsid w:val="003D1A48"/>
    <w:rsid w:val="003E63D6"/>
    <w:rsid w:val="003E6EBA"/>
    <w:rsid w:val="003E6F70"/>
    <w:rsid w:val="003E7BFD"/>
    <w:rsid w:val="003F37F5"/>
    <w:rsid w:val="003F39F6"/>
    <w:rsid w:val="00400B44"/>
    <w:rsid w:val="004050AC"/>
    <w:rsid w:val="00410DE0"/>
    <w:rsid w:val="00411197"/>
    <w:rsid w:val="004177B6"/>
    <w:rsid w:val="00422C57"/>
    <w:rsid w:val="00425449"/>
    <w:rsid w:val="0042636C"/>
    <w:rsid w:val="00430B25"/>
    <w:rsid w:val="00431FB7"/>
    <w:rsid w:val="0043494D"/>
    <w:rsid w:val="00440279"/>
    <w:rsid w:val="004430FC"/>
    <w:rsid w:val="00445B5B"/>
    <w:rsid w:val="00447023"/>
    <w:rsid w:val="00451933"/>
    <w:rsid w:val="0045256B"/>
    <w:rsid w:val="00456741"/>
    <w:rsid w:val="00460324"/>
    <w:rsid w:val="00460F82"/>
    <w:rsid w:val="00462ECE"/>
    <w:rsid w:val="0046481B"/>
    <w:rsid w:val="00464B8D"/>
    <w:rsid w:val="004659D1"/>
    <w:rsid w:val="00465B3E"/>
    <w:rsid w:val="004664B7"/>
    <w:rsid w:val="00466FAC"/>
    <w:rsid w:val="00472FC4"/>
    <w:rsid w:val="00476690"/>
    <w:rsid w:val="00480ADD"/>
    <w:rsid w:val="004825EF"/>
    <w:rsid w:val="004841A1"/>
    <w:rsid w:val="00486836"/>
    <w:rsid w:val="004877B0"/>
    <w:rsid w:val="00487F83"/>
    <w:rsid w:val="00493824"/>
    <w:rsid w:val="004969E3"/>
    <w:rsid w:val="004A1185"/>
    <w:rsid w:val="004A1CEC"/>
    <w:rsid w:val="004B0562"/>
    <w:rsid w:val="004B1EBE"/>
    <w:rsid w:val="004B4B70"/>
    <w:rsid w:val="004B7984"/>
    <w:rsid w:val="004B7A9A"/>
    <w:rsid w:val="004C0A2F"/>
    <w:rsid w:val="004C4083"/>
    <w:rsid w:val="004D0708"/>
    <w:rsid w:val="004E0563"/>
    <w:rsid w:val="004E073B"/>
    <w:rsid w:val="004F232F"/>
    <w:rsid w:val="004F7326"/>
    <w:rsid w:val="00502F83"/>
    <w:rsid w:val="00504A45"/>
    <w:rsid w:val="00504A5A"/>
    <w:rsid w:val="00507DB7"/>
    <w:rsid w:val="00514923"/>
    <w:rsid w:val="005163A6"/>
    <w:rsid w:val="00530AA2"/>
    <w:rsid w:val="00536B0B"/>
    <w:rsid w:val="00541B14"/>
    <w:rsid w:val="005503E6"/>
    <w:rsid w:val="00555268"/>
    <w:rsid w:val="005603CF"/>
    <w:rsid w:val="00563AC9"/>
    <w:rsid w:val="005677F2"/>
    <w:rsid w:val="00574C17"/>
    <w:rsid w:val="00581798"/>
    <w:rsid w:val="005847E8"/>
    <w:rsid w:val="005942EF"/>
    <w:rsid w:val="005A146F"/>
    <w:rsid w:val="005A1760"/>
    <w:rsid w:val="005A1FB5"/>
    <w:rsid w:val="005A32DD"/>
    <w:rsid w:val="005B1B83"/>
    <w:rsid w:val="005D113F"/>
    <w:rsid w:val="005D2073"/>
    <w:rsid w:val="005D2443"/>
    <w:rsid w:val="005D370E"/>
    <w:rsid w:val="005D5A9D"/>
    <w:rsid w:val="005D6062"/>
    <w:rsid w:val="005D718D"/>
    <w:rsid w:val="005F40CB"/>
    <w:rsid w:val="005F6502"/>
    <w:rsid w:val="005F7DB9"/>
    <w:rsid w:val="006020FB"/>
    <w:rsid w:val="00602615"/>
    <w:rsid w:val="00606F49"/>
    <w:rsid w:val="0061060B"/>
    <w:rsid w:val="006124EF"/>
    <w:rsid w:val="00620A1C"/>
    <w:rsid w:val="00622344"/>
    <w:rsid w:val="00624822"/>
    <w:rsid w:val="0062647E"/>
    <w:rsid w:val="00635897"/>
    <w:rsid w:val="00641469"/>
    <w:rsid w:val="006416B6"/>
    <w:rsid w:val="006429B1"/>
    <w:rsid w:val="006438D5"/>
    <w:rsid w:val="00644F5F"/>
    <w:rsid w:val="00645168"/>
    <w:rsid w:val="006555E7"/>
    <w:rsid w:val="00656D99"/>
    <w:rsid w:val="00657F3D"/>
    <w:rsid w:val="00664B02"/>
    <w:rsid w:val="006660A7"/>
    <w:rsid w:val="0066690A"/>
    <w:rsid w:val="006703B3"/>
    <w:rsid w:val="0067051E"/>
    <w:rsid w:val="00670AAB"/>
    <w:rsid w:val="00673406"/>
    <w:rsid w:val="00674D99"/>
    <w:rsid w:val="00680521"/>
    <w:rsid w:val="00681A6D"/>
    <w:rsid w:val="0068384C"/>
    <w:rsid w:val="00686556"/>
    <w:rsid w:val="00687664"/>
    <w:rsid w:val="00691041"/>
    <w:rsid w:val="0069380F"/>
    <w:rsid w:val="006963B0"/>
    <w:rsid w:val="006963E4"/>
    <w:rsid w:val="006A1D1F"/>
    <w:rsid w:val="006A2A13"/>
    <w:rsid w:val="006A7C67"/>
    <w:rsid w:val="006B0A28"/>
    <w:rsid w:val="006B44F9"/>
    <w:rsid w:val="006B7B7A"/>
    <w:rsid w:val="006B7CFC"/>
    <w:rsid w:val="006C1875"/>
    <w:rsid w:val="006C3AF5"/>
    <w:rsid w:val="006C6EF2"/>
    <w:rsid w:val="006D2FFC"/>
    <w:rsid w:val="006D5995"/>
    <w:rsid w:val="006E08A4"/>
    <w:rsid w:val="006E0A1B"/>
    <w:rsid w:val="006E449D"/>
    <w:rsid w:val="006E6C28"/>
    <w:rsid w:val="006E7B0A"/>
    <w:rsid w:val="006F10EA"/>
    <w:rsid w:val="006F2969"/>
    <w:rsid w:val="006F554E"/>
    <w:rsid w:val="006F7AAB"/>
    <w:rsid w:val="00703234"/>
    <w:rsid w:val="00703A2A"/>
    <w:rsid w:val="007048A3"/>
    <w:rsid w:val="00705786"/>
    <w:rsid w:val="00706F3C"/>
    <w:rsid w:val="00712D62"/>
    <w:rsid w:val="00712D84"/>
    <w:rsid w:val="00712F32"/>
    <w:rsid w:val="00720893"/>
    <w:rsid w:val="00722581"/>
    <w:rsid w:val="00724193"/>
    <w:rsid w:val="007260BF"/>
    <w:rsid w:val="00726982"/>
    <w:rsid w:val="007320F6"/>
    <w:rsid w:val="007324A0"/>
    <w:rsid w:val="007452E8"/>
    <w:rsid w:val="00755631"/>
    <w:rsid w:val="00761928"/>
    <w:rsid w:val="00761CA5"/>
    <w:rsid w:val="007675E0"/>
    <w:rsid w:val="00770FE6"/>
    <w:rsid w:val="00771782"/>
    <w:rsid w:val="00771CC0"/>
    <w:rsid w:val="0077446D"/>
    <w:rsid w:val="007768D4"/>
    <w:rsid w:val="007817DC"/>
    <w:rsid w:val="00783900"/>
    <w:rsid w:val="007860ED"/>
    <w:rsid w:val="00791AE0"/>
    <w:rsid w:val="0079269A"/>
    <w:rsid w:val="00794BA1"/>
    <w:rsid w:val="007969C4"/>
    <w:rsid w:val="007A73E5"/>
    <w:rsid w:val="007B1C17"/>
    <w:rsid w:val="007B2045"/>
    <w:rsid w:val="007B2C70"/>
    <w:rsid w:val="007B349B"/>
    <w:rsid w:val="007B7D6E"/>
    <w:rsid w:val="007C39BB"/>
    <w:rsid w:val="007C4AED"/>
    <w:rsid w:val="007C4E7C"/>
    <w:rsid w:val="007C505C"/>
    <w:rsid w:val="007C736C"/>
    <w:rsid w:val="007C7946"/>
    <w:rsid w:val="007D061E"/>
    <w:rsid w:val="007D3CC6"/>
    <w:rsid w:val="007E11B8"/>
    <w:rsid w:val="007E235E"/>
    <w:rsid w:val="007E75D0"/>
    <w:rsid w:val="007F1A4B"/>
    <w:rsid w:val="007F2251"/>
    <w:rsid w:val="007F5CFA"/>
    <w:rsid w:val="00800897"/>
    <w:rsid w:val="00803941"/>
    <w:rsid w:val="00804F16"/>
    <w:rsid w:val="0080573F"/>
    <w:rsid w:val="00812304"/>
    <w:rsid w:val="0081257E"/>
    <w:rsid w:val="00815B00"/>
    <w:rsid w:val="00816F67"/>
    <w:rsid w:val="008201FF"/>
    <w:rsid w:val="008271B5"/>
    <w:rsid w:val="008324E9"/>
    <w:rsid w:val="008339A5"/>
    <w:rsid w:val="00834AFF"/>
    <w:rsid w:val="0083525A"/>
    <w:rsid w:val="0084068A"/>
    <w:rsid w:val="0084088E"/>
    <w:rsid w:val="00842F49"/>
    <w:rsid w:val="00846EE3"/>
    <w:rsid w:val="00847248"/>
    <w:rsid w:val="00851323"/>
    <w:rsid w:val="00853937"/>
    <w:rsid w:val="00856155"/>
    <w:rsid w:val="008575DF"/>
    <w:rsid w:val="00857D42"/>
    <w:rsid w:val="00862CE2"/>
    <w:rsid w:val="00862D6C"/>
    <w:rsid w:val="0086414E"/>
    <w:rsid w:val="008665E2"/>
    <w:rsid w:val="00886BDA"/>
    <w:rsid w:val="00895C06"/>
    <w:rsid w:val="00897655"/>
    <w:rsid w:val="008A3F67"/>
    <w:rsid w:val="008A6E5B"/>
    <w:rsid w:val="008B3A8C"/>
    <w:rsid w:val="008B3DD0"/>
    <w:rsid w:val="008B44D9"/>
    <w:rsid w:val="008B5387"/>
    <w:rsid w:val="008B5D2C"/>
    <w:rsid w:val="008B7AB8"/>
    <w:rsid w:val="008B7B0B"/>
    <w:rsid w:val="008C2D02"/>
    <w:rsid w:val="008C57E6"/>
    <w:rsid w:val="008C5ADA"/>
    <w:rsid w:val="008E2A01"/>
    <w:rsid w:val="008E3780"/>
    <w:rsid w:val="008E3EBC"/>
    <w:rsid w:val="008E5FC5"/>
    <w:rsid w:val="008E6643"/>
    <w:rsid w:val="008F044E"/>
    <w:rsid w:val="008F2F6B"/>
    <w:rsid w:val="008F3896"/>
    <w:rsid w:val="008F7135"/>
    <w:rsid w:val="00901155"/>
    <w:rsid w:val="00905F4A"/>
    <w:rsid w:val="00915B2B"/>
    <w:rsid w:val="0092210F"/>
    <w:rsid w:val="00932EA5"/>
    <w:rsid w:val="00935909"/>
    <w:rsid w:val="009408A1"/>
    <w:rsid w:val="00941030"/>
    <w:rsid w:val="0094108C"/>
    <w:rsid w:val="009428F5"/>
    <w:rsid w:val="00945786"/>
    <w:rsid w:val="00957FB5"/>
    <w:rsid w:val="009601F9"/>
    <w:rsid w:val="009603AA"/>
    <w:rsid w:val="00964FF7"/>
    <w:rsid w:val="00966DD9"/>
    <w:rsid w:val="009705C5"/>
    <w:rsid w:val="00970943"/>
    <w:rsid w:val="00971FC2"/>
    <w:rsid w:val="00972E64"/>
    <w:rsid w:val="0097329A"/>
    <w:rsid w:val="00973DD9"/>
    <w:rsid w:val="00980964"/>
    <w:rsid w:val="009822EB"/>
    <w:rsid w:val="00982BAF"/>
    <w:rsid w:val="009849AE"/>
    <w:rsid w:val="00984AAE"/>
    <w:rsid w:val="00986045"/>
    <w:rsid w:val="00992037"/>
    <w:rsid w:val="00996EA9"/>
    <w:rsid w:val="009A1A1A"/>
    <w:rsid w:val="009A26EF"/>
    <w:rsid w:val="009A38A4"/>
    <w:rsid w:val="009B05BD"/>
    <w:rsid w:val="009B28FD"/>
    <w:rsid w:val="009B3509"/>
    <w:rsid w:val="009B71A9"/>
    <w:rsid w:val="009C45B8"/>
    <w:rsid w:val="009C68C4"/>
    <w:rsid w:val="009D01F1"/>
    <w:rsid w:val="009D49D9"/>
    <w:rsid w:val="009D6BDC"/>
    <w:rsid w:val="009F33FA"/>
    <w:rsid w:val="009F5AC7"/>
    <w:rsid w:val="009F75AE"/>
    <w:rsid w:val="00A0355D"/>
    <w:rsid w:val="00A05703"/>
    <w:rsid w:val="00A074FF"/>
    <w:rsid w:val="00A1038D"/>
    <w:rsid w:val="00A11139"/>
    <w:rsid w:val="00A1769E"/>
    <w:rsid w:val="00A17C84"/>
    <w:rsid w:val="00A204F7"/>
    <w:rsid w:val="00A20C1F"/>
    <w:rsid w:val="00A20F40"/>
    <w:rsid w:val="00A2206E"/>
    <w:rsid w:val="00A222C4"/>
    <w:rsid w:val="00A226F8"/>
    <w:rsid w:val="00A3195F"/>
    <w:rsid w:val="00A335AE"/>
    <w:rsid w:val="00A3770C"/>
    <w:rsid w:val="00A412D9"/>
    <w:rsid w:val="00A4568C"/>
    <w:rsid w:val="00A456BE"/>
    <w:rsid w:val="00A45D1C"/>
    <w:rsid w:val="00A51242"/>
    <w:rsid w:val="00A547F5"/>
    <w:rsid w:val="00A600C9"/>
    <w:rsid w:val="00A60B18"/>
    <w:rsid w:val="00A60EB7"/>
    <w:rsid w:val="00A6688E"/>
    <w:rsid w:val="00A67239"/>
    <w:rsid w:val="00A73DB7"/>
    <w:rsid w:val="00A76623"/>
    <w:rsid w:val="00A76E4D"/>
    <w:rsid w:val="00A8177B"/>
    <w:rsid w:val="00A824CB"/>
    <w:rsid w:val="00A95327"/>
    <w:rsid w:val="00AA0C8F"/>
    <w:rsid w:val="00AA1A27"/>
    <w:rsid w:val="00AA1AE0"/>
    <w:rsid w:val="00AA404F"/>
    <w:rsid w:val="00AA4715"/>
    <w:rsid w:val="00AA61CC"/>
    <w:rsid w:val="00AB101F"/>
    <w:rsid w:val="00AB309E"/>
    <w:rsid w:val="00AB41B0"/>
    <w:rsid w:val="00AC0A9D"/>
    <w:rsid w:val="00AC11CC"/>
    <w:rsid w:val="00AD21EF"/>
    <w:rsid w:val="00AD7519"/>
    <w:rsid w:val="00AE414F"/>
    <w:rsid w:val="00AE5DD6"/>
    <w:rsid w:val="00AE7285"/>
    <w:rsid w:val="00AE7581"/>
    <w:rsid w:val="00AF1DF0"/>
    <w:rsid w:val="00AF4FE9"/>
    <w:rsid w:val="00AF5582"/>
    <w:rsid w:val="00AF5B77"/>
    <w:rsid w:val="00AF64CB"/>
    <w:rsid w:val="00B05993"/>
    <w:rsid w:val="00B11771"/>
    <w:rsid w:val="00B14397"/>
    <w:rsid w:val="00B203B5"/>
    <w:rsid w:val="00B20F85"/>
    <w:rsid w:val="00B22EE1"/>
    <w:rsid w:val="00B22F3C"/>
    <w:rsid w:val="00B269F1"/>
    <w:rsid w:val="00B26E8D"/>
    <w:rsid w:val="00B2719E"/>
    <w:rsid w:val="00B27676"/>
    <w:rsid w:val="00B33BCC"/>
    <w:rsid w:val="00B366F2"/>
    <w:rsid w:val="00B4064A"/>
    <w:rsid w:val="00B4565F"/>
    <w:rsid w:val="00B50897"/>
    <w:rsid w:val="00B5294F"/>
    <w:rsid w:val="00B53B2B"/>
    <w:rsid w:val="00B62764"/>
    <w:rsid w:val="00B67137"/>
    <w:rsid w:val="00B67D15"/>
    <w:rsid w:val="00B724EC"/>
    <w:rsid w:val="00B72A2E"/>
    <w:rsid w:val="00B75291"/>
    <w:rsid w:val="00B904F5"/>
    <w:rsid w:val="00B93703"/>
    <w:rsid w:val="00B97CE1"/>
    <w:rsid w:val="00BA005F"/>
    <w:rsid w:val="00BA22C3"/>
    <w:rsid w:val="00BA27A2"/>
    <w:rsid w:val="00BA4382"/>
    <w:rsid w:val="00BA4A64"/>
    <w:rsid w:val="00BB02C2"/>
    <w:rsid w:val="00BB1540"/>
    <w:rsid w:val="00BB5C41"/>
    <w:rsid w:val="00BB5F35"/>
    <w:rsid w:val="00BB6051"/>
    <w:rsid w:val="00BC500F"/>
    <w:rsid w:val="00BC7608"/>
    <w:rsid w:val="00BD1325"/>
    <w:rsid w:val="00BE09B1"/>
    <w:rsid w:val="00BE2156"/>
    <w:rsid w:val="00BE69E8"/>
    <w:rsid w:val="00BF150E"/>
    <w:rsid w:val="00BF1C78"/>
    <w:rsid w:val="00BF5FFF"/>
    <w:rsid w:val="00BF7D7B"/>
    <w:rsid w:val="00C020A3"/>
    <w:rsid w:val="00C03FE9"/>
    <w:rsid w:val="00C044BA"/>
    <w:rsid w:val="00C0499F"/>
    <w:rsid w:val="00C055FF"/>
    <w:rsid w:val="00C06658"/>
    <w:rsid w:val="00C117AA"/>
    <w:rsid w:val="00C1327E"/>
    <w:rsid w:val="00C15279"/>
    <w:rsid w:val="00C214ED"/>
    <w:rsid w:val="00C22F02"/>
    <w:rsid w:val="00C23104"/>
    <w:rsid w:val="00C232B2"/>
    <w:rsid w:val="00C300E8"/>
    <w:rsid w:val="00C316B9"/>
    <w:rsid w:val="00C34802"/>
    <w:rsid w:val="00C422BB"/>
    <w:rsid w:val="00C439D8"/>
    <w:rsid w:val="00C45027"/>
    <w:rsid w:val="00C51ACF"/>
    <w:rsid w:val="00C53744"/>
    <w:rsid w:val="00C54D58"/>
    <w:rsid w:val="00C61A54"/>
    <w:rsid w:val="00C65011"/>
    <w:rsid w:val="00C650AF"/>
    <w:rsid w:val="00C65759"/>
    <w:rsid w:val="00C65E76"/>
    <w:rsid w:val="00C67B07"/>
    <w:rsid w:val="00C72268"/>
    <w:rsid w:val="00C801C7"/>
    <w:rsid w:val="00C84CFB"/>
    <w:rsid w:val="00C863E2"/>
    <w:rsid w:val="00C92A85"/>
    <w:rsid w:val="00C95860"/>
    <w:rsid w:val="00C97F0D"/>
    <w:rsid w:val="00CA0343"/>
    <w:rsid w:val="00CA2FEC"/>
    <w:rsid w:val="00CB7904"/>
    <w:rsid w:val="00CC24C1"/>
    <w:rsid w:val="00CC32EB"/>
    <w:rsid w:val="00CC4BC5"/>
    <w:rsid w:val="00CD26F7"/>
    <w:rsid w:val="00CD51C8"/>
    <w:rsid w:val="00CD6F1B"/>
    <w:rsid w:val="00CE0B83"/>
    <w:rsid w:val="00CE2BC4"/>
    <w:rsid w:val="00CE5F0D"/>
    <w:rsid w:val="00CF06CC"/>
    <w:rsid w:val="00CF07E5"/>
    <w:rsid w:val="00CF6EDE"/>
    <w:rsid w:val="00D03AA3"/>
    <w:rsid w:val="00D0487F"/>
    <w:rsid w:val="00D04A4A"/>
    <w:rsid w:val="00D1142E"/>
    <w:rsid w:val="00D12B84"/>
    <w:rsid w:val="00D237FC"/>
    <w:rsid w:val="00D24621"/>
    <w:rsid w:val="00D24944"/>
    <w:rsid w:val="00D2792A"/>
    <w:rsid w:val="00D317CB"/>
    <w:rsid w:val="00D31DF0"/>
    <w:rsid w:val="00D3238E"/>
    <w:rsid w:val="00D346E3"/>
    <w:rsid w:val="00D35AEE"/>
    <w:rsid w:val="00D36A0C"/>
    <w:rsid w:val="00D41D94"/>
    <w:rsid w:val="00D4206E"/>
    <w:rsid w:val="00D43BB9"/>
    <w:rsid w:val="00D43F03"/>
    <w:rsid w:val="00D43F55"/>
    <w:rsid w:val="00D46438"/>
    <w:rsid w:val="00D473D6"/>
    <w:rsid w:val="00D50182"/>
    <w:rsid w:val="00D531A4"/>
    <w:rsid w:val="00D54457"/>
    <w:rsid w:val="00D566C8"/>
    <w:rsid w:val="00D57060"/>
    <w:rsid w:val="00D6113B"/>
    <w:rsid w:val="00D65338"/>
    <w:rsid w:val="00D66E0F"/>
    <w:rsid w:val="00D70E63"/>
    <w:rsid w:val="00D73A95"/>
    <w:rsid w:val="00D83264"/>
    <w:rsid w:val="00D85565"/>
    <w:rsid w:val="00D90B4D"/>
    <w:rsid w:val="00D96BD7"/>
    <w:rsid w:val="00DA38AC"/>
    <w:rsid w:val="00DA7B68"/>
    <w:rsid w:val="00DB567E"/>
    <w:rsid w:val="00DB601E"/>
    <w:rsid w:val="00DC0C54"/>
    <w:rsid w:val="00DC5421"/>
    <w:rsid w:val="00DC7274"/>
    <w:rsid w:val="00DD19F8"/>
    <w:rsid w:val="00DD6025"/>
    <w:rsid w:val="00DD6FCF"/>
    <w:rsid w:val="00DD77DE"/>
    <w:rsid w:val="00DD79EA"/>
    <w:rsid w:val="00DE1523"/>
    <w:rsid w:val="00DE153C"/>
    <w:rsid w:val="00DE5B98"/>
    <w:rsid w:val="00DE5DCC"/>
    <w:rsid w:val="00DE5E8B"/>
    <w:rsid w:val="00DE5EF0"/>
    <w:rsid w:val="00DE6D43"/>
    <w:rsid w:val="00DF2876"/>
    <w:rsid w:val="00DF52D1"/>
    <w:rsid w:val="00DF710E"/>
    <w:rsid w:val="00DF7BBC"/>
    <w:rsid w:val="00E04A10"/>
    <w:rsid w:val="00E05E42"/>
    <w:rsid w:val="00E13308"/>
    <w:rsid w:val="00E13CD9"/>
    <w:rsid w:val="00E17382"/>
    <w:rsid w:val="00E175EF"/>
    <w:rsid w:val="00E24A21"/>
    <w:rsid w:val="00E3709F"/>
    <w:rsid w:val="00E45B4D"/>
    <w:rsid w:val="00E46B0C"/>
    <w:rsid w:val="00E47B54"/>
    <w:rsid w:val="00E61730"/>
    <w:rsid w:val="00E62B75"/>
    <w:rsid w:val="00E6631E"/>
    <w:rsid w:val="00E67D73"/>
    <w:rsid w:val="00E71027"/>
    <w:rsid w:val="00E751E5"/>
    <w:rsid w:val="00E929CD"/>
    <w:rsid w:val="00E93542"/>
    <w:rsid w:val="00E93725"/>
    <w:rsid w:val="00E95BF6"/>
    <w:rsid w:val="00EA793A"/>
    <w:rsid w:val="00EB33C2"/>
    <w:rsid w:val="00EB3898"/>
    <w:rsid w:val="00EB4306"/>
    <w:rsid w:val="00EB63B9"/>
    <w:rsid w:val="00EC244C"/>
    <w:rsid w:val="00EC472E"/>
    <w:rsid w:val="00EC6B82"/>
    <w:rsid w:val="00EE4950"/>
    <w:rsid w:val="00EF2A19"/>
    <w:rsid w:val="00EF5C35"/>
    <w:rsid w:val="00EF671D"/>
    <w:rsid w:val="00EF69A8"/>
    <w:rsid w:val="00F03C83"/>
    <w:rsid w:val="00F04962"/>
    <w:rsid w:val="00F1233C"/>
    <w:rsid w:val="00F1257E"/>
    <w:rsid w:val="00F150CD"/>
    <w:rsid w:val="00F2325C"/>
    <w:rsid w:val="00F2583F"/>
    <w:rsid w:val="00F413DE"/>
    <w:rsid w:val="00F4547B"/>
    <w:rsid w:val="00F45926"/>
    <w:rsid w:val="00F460CC"/>
    <w:rsid w:val="00F46501"/>
    <w:rsid w:val="00F46CB9"/>
    <w:rsid w:val="00F47D64"/>
    <w:rsid w:val="00F5239B"/>
    <w:rsid w:val="00F56089"/>
    <w:rsid w:val="00F56C9F"/>
    <w:rsid w:val="00F57481"/>
    <w:rsid w:val="00F70002"/>
    <w:rsid w:val="00F7520B"/>
    <w:rsid w:val="00F778BF"/>
    <w:rsid w:val="00F81F20"/>
    <w:rsid w:val="00F9029E"/>
    <w:rsid w:val="00F91396"/>
    <w:rsid w:val="00F93BC1"/>
    <w:rsid w:val="00F95C40"/>
    <w:rsid w:val="00FA09C5"/>
    <w:rsid w:val="00FA0B54"/>
    <w:rsid w:val="00FA14B8"/>
    <w:rsid w:val="00FA1E36"/>
    <w:rsid w:val="00FB23F1"/>
    <w:rsid w:val="00FB46A2"/>
    <w:rsid w:val="00FB7FDF"/>
    <w:rsid w:val="00FC0B36"/>
    <w:rsid w:val="00FC3798"/>
    <w:rsid w:val="00FD0146"/>
    <w:rsid w:val="00FD09A2"/>
    <w:rsid w:val="00FD539E"/>
    <w:rsid w:val="00FD78A3"/>
    <w:rsid w:val="00FE165F"/>
    <w:rsid w:val="00FE3277"/>
    <w:rsid w:val="00FE75DE"/>
    <w:rsid w:val="00FF57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1A49DC24-D3E2-489F-A740-E5EF92FBB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overflowPunct w:val="0"/>
      <w:autoSpaceDE w:val="0"/>
      <w:autoSpaceDN w:val="0"/>
      <w:adjustRightInd w:val="0"/>
      <w:textAlignment w:val="baseline"/>
    </w:pPr>
    <w:rPr>
      <w:lang w:val="en-US" w:eastAsia="zh-CN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Arial" w:hAnsi="Arial"/>
      <w:b/>
      <w:i/>
      <w:sz w:val="28"/>
    </w:rPr>
  </w:style>
  <w:style w:type="paragraph" w:styleId="3">
    <w:name w:val="heading 3"/>
    <w:basedOn w:val="a"/>
    <w:next w:val="a"/>
    <w:qFormat/>
    <w:rsid w:val="003E7BFD"/>
    <w:pPr>
      <w:keepNext/>
      <w:overflowPunct/>
      <w:autoSpaceDE/>
      <w:autoSpaceDN/>
      <w:adjustRightInd/>
      <w:spacing w:before="240" w:after="60"/>
      <w:textAlignment w:val="auto"/>
      <w:outlineLvl w:val="2"/>
    </w:pPr>
    <w:rPr>
      <w:rFonts w:ascii="Arial" w:hAnsi="Arial" w:cs="Arial"/>
      <w:b/>
      <w:bCs/>
      <w:sz w:val="26"/>
      <w:szCs w:val="26"/>
      <w:lang w:val="bg-BG" w:eastAsia="bg-BG"/>
    </w:rPr>
  </w:style>
  <w:style w:type="paragraph" w:styleId="4">
    <w:name w:val="heading 4"/>
    <w:basedOn w:val="a"/>
    <w:next w:val="a"/>
    <w:qFormat/>
    <w:rsid w:val="003777D0"/>
    <w:pPr>
      <w:keepNext/>
      <w:jc w:val="center"/>
      <w:outlineLvl w:val="3"/>
    </w:pPr>
    <w:rPr>
      <w:rFonts w:ascii="Times New Roman CYR" w:hAnsi="Times New Roman CYR"/>
      <w:b/>
      <w:color w:val="000000"/>
      <w:sz w:val="24"/>
      <w:lang w:val="bg-BG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pPr>
      <w:jc w:val="center"/>
    </w:pPr>
    <w:rPr>
      <w:b/>
      <w:sz w:val="32"/>
      <w:lang w:val="bg-BG"/>
    </w:rPr>
  </w:style>
  <w:style w:type="paragraph" w:styleId="a5">
    <w:name w:val="Normal (Web)"/>
    <w:basedOn w:val="a"/>
    <w:uiPriority w:val="99"/>
    <w:rsid w:val="00D90B4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Document Map"/>
    <w:basedOn w:val="a"/>
    <w:semiHidden/>
    <w:rsid w:val="00191861"/>
    <w:pPr>
      <w:shd w:val="clear" w:color="auto" w:fill="000080"/>
    </w:pPr>
    <w:rPr>
      <w:rFonts w:ascii="Tahoma" w:hAnsi="Tahoma" w:cs="Tahoma"/>
    </w:rPr>
  </w:style>
  <w:style w:type="paragraph" w:styleId="a7">
    <w:name w:val="Body Text"/>
    <w:basedOn w:val="a"/>
    <w:rsid w:val="00D2792A"/>
    <w:pPr>
      <w:overflowPunct/>
      <w:autoSpaceDE/>
      <w:autoSpaceDN/>
      <w:adjustRightInd/>
      <w:jc w:val="center"/>
      <w:textAlignment w:val="auto"/>
    </w:pPr>
    <w:rPr>
      <w:b/>
      <w:bCs/>
      <w:sz w:val="48"/>
      <w:szCs w:val="24"/>
      <w:lang w:val="en-GB" w:eastAsia="de-DE"/>
    </w:rPr>
  </w:style>
  <w:style w:type="paragraph" w:styleId="a8">
    <w:name w:val="header"/>
    <w:basedOn w:val="a"/>
    <w:rsid w:val="001832D3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  <w:lang w:val="de-DE" w:eastAsia="de-DE"/>
    </w:rPr>
  </w:style>
  <w:style w:type="paragraph" w:styleId="a9">
    <w:name w:val="Balloon Text"/>
    <w:basedOn w:val="a"/>
    <w:semiHidden/>
    <w:rsid w:val="001A6045"/>
    <w:rPr>
      <w:rFonts w:ascii="Tahoma" w:hAnsi="Tahoma" w:cs="Tahoma"/>
      <w:sz w:val="16"/>
      <w:szCs w:val="16"/>
    </w:rPr>
  </w:style>
  <w:style w:type="paragraph" w:styleId="aa">
    <w:name w:val="Subtitle"/>
    <w:basedOn w:val="a"/>
    <w:link w:val="ab"/>
    <w:qFormat/>
    <w:rsid w:val="00100382"/>
    <w:pPr>
      <w:jc w:val="center"/>
    </w:pPr>
    <w:rPr>
      <w:rFonts w:ascii="Times New Roman CYR" w:hAnsi="Times New Roman CYR"/>
      <w:b/>
      <w:color w:val="000000"/>
      <w:sz w:val="32"/>
      <w:u w:val="single"/>
      <w:lang w:val="bg-BG"/>
    </w:rPr>
  </w:style>
  <w:style w:type="table" w:styleId="ac">
    <w:name w:val="Table Grid"/>
    <w:basedOn w:val="a1"/>
    <w:rsid w:val="00143D1D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980964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  <w:style w:type="character" w:customStyle="1" w:styleId="a4">
    <w:name w:val="Заголовок Знак"/>
    <w:link w:val="a3"/>
    <w:rsid w:val="008E3780"/>
    <w:rPr>
      <w:b/>
      <w:sz w:val="32"/>
      <w:lang w:eastAsia="zh-CN"/>
    </w:rPr>
  </w:style>
  <w:style w:type="character" w:customStyle="1" w:styleId="ab">
    <w:name w:val="Подзаголовок Знак"/>
    <w:link w:val="aa"/>
    <w:rsid w:val="008E3780"/>
    <w:rPr>
      <w:rFonts w:ascii="Times New Roman CYR" w:hAnsi="Times New Roman CYR"/>
      <w:b/>
      <w:color w:val="000000"/>
      <w:sz w:val="32"/>
      <w:u w:val="single"/>
      <w:lang w:eastAsia="zh-CN"/>
    </w:rPr>
  </w:style>
  <w:style w:type="paragraph" w:styleId="ae">
    <w:name w:val="footer"/>
    <w:basedOn w:val="a"/>
    <w:link w:val="af"/>
    <w:rsid w:val="00D1142E"/>
    <w:pPr>
      <w:tabs>
        <w:tab w:val="center" w:pos="4536"/>
        <w:tab w:val="right" w:pos="9072"/>
      </w:tabs>
    </w:pPr>
  </w:style>
  <w:style w:type="character" w:customStyle="1" w:styleId="af">
    <w:name w:val="Нижний колонтитул Знак"/>
    <w:link w:val="ae"/>
    <w:rsid w:val="00D1142E"/>
    <w:rPr>
      <w:lang w:val="en-US" w:eastAsia="zh-CN"/>
    </w:rPr>
  </w:style>
  <w:style w:type="character" w:styleId="af0">
    <w:name w:val="Placeholder Text"/>
    <w:basedOn w:val="a0"/>
    <w:uiPriority w:val="99"/>
    <w:semiHidden/>
    <w:rsid w:val="008339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48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7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45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2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8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4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AFF2F9-BBE7-41C3-9D0F-C46E6ADF8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9</TotalTime>
  <Pages>1</Pages>
  <Words>360</Words>
  <Characters>2056</Characters>
  <Application>Microsoft Office Word</Application>
  <DocSecurity>0</DocSecurity>
  <Lines>17</Lines>
  <Paragraphs>4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3" baseType="lpstr">
      <vt:lpstr>Zdrasti batska,</vt:lpstr>
      <vt:lpstr>Zdrasti batska,</vt:lpstr>
      <vt:lpstr>Zdrasti batska,</vt:lpstr>
    </vt:vector>
  </TitlesOfParts>
  <Company>GD</Company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drasti batska,</dc:title>
  <dc:creator>Ivan</dc:creator>
  <cp:lastModifiedBy>RePack by Diakov</cp:lastModifiedBy>
  <cp:revision>9</cp:revision>
  <cp:lastPrinted>2015-11-03T20:41:00Z</cp:lastPrinted>
  <dcterms:created xsi:type="dcterms:W3CDTF">2016-10-20T10:43:00Z</dcterms:created>
  <dcterms:modified xsi:type="dcterms:W3CDTF">2016-11-15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